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493D78" w:rsidRPr="00011671" w:rsidRDefault="00493D78"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493D78" w:rsidRPr="00011671" w:rsidRDefault="00493D78" w:rsidP="002D5225">
                            <w:pPr>
                              <w:spacing w:line="360" w:lineRule="auto"/>
                              <w:rPr>
                                <w:sz w:val="28"/>
                                <w:szCs w:val="28"/>
                              </w:rPr>
                            </w:pPr>
                            <w:r>
                              <w:rPr>
                                <w:sz w:val="28"/>
                                <w:szCs w:val="28"/>
                              </w:rPr>
                              <w:t>Reporter               : …..</w:t>
                            </w:r>
                          </w:p>
                          <w:p w:rsidR="00493D78" w:rsidRPr="00011671" w:rsidRDefault="00493D78"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493D78" w:rsidRDefault="00493D78"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493D78" w:rsidRPr="00011671" w:rsidRDefault="00493D78"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493D78" w:rsidRPr="00011671" w:rsidRDefault="00493D78" w:rsidP="002D5225">
                      <w:pPr>
                        <w:spacing w:line="360" w:lineRule="auto"/>
                        <w:rPr>
                          <w:sz w:val="28"/>
                          <w:szCs w:val="28"/>
                        </w:rPr>
                      </w:pPr>
                      <w:r>
                        <w:rPr>
                          <w:sz w:val="28"/>
                          <w:szCs w:val="28"/>
                        </w:rPr>
                        <w:t>Reporter               : …..</w:t>
                      </w:r>
                    </w:p>
                    <w:p w:rsidR="00493D78" w:rsidRPr="00011671" w:rsidRDefault="00493D78"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493D78" w:rsidRDefault="00493D78"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075198"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1603253" w:history="1">
            <w:r w:rsidR="00075198" w:rsidRPr="00887D57">
              <w:rPr>
                <w:rStyle w:val="Lienhypertexte"/>
                <w:noProof/>
              </w:rPr>
              <w:t>Acronyms:</w:t>
            </w:r>
            <w:r w:rsidR="00075198">
              <w:rPr>
                <w:noProof/>
                <w:webHidden/>
              </w:rPr>
              <w:tab/>
            </w:r>
            <w:r w:rsidR="00075198">
              <w:rPr>
                <w:noProof/>
                <w:webHidden/>
              </w:rPr>
              <w:fldChar w:fldCharType="begin"/>
            </w:r>
            <w:r w:rsidR="00075198">
              <w:rPr>
                <w:noProof/>
                <w:webHidden/>
              </w:rPr>
              <w:instrText xml:space="preserve"> PAGEREF _Toc131603253 \h </w:instrText>
            </w:r>
            <w:r w:rsidR="00075198">
              <w:rPr>
                <w:noProof/>
                <w:webHidden/>
              </w:rPr>
            </w:r>
            <w:r w:rsidR="00075198">
              <w:rPr>
                <w:noProof/>
                <w:webHidden/>
              </w:rPr>
              <w:fldChar w:fldCharType="separate"/>
            </w:r>
            <w:r w:rsidR="00075198">
              <w:rPr>
                <w:noProof/>
                <w:webHidden/>
              </w:rPr>
              <w:t>6</w:t>
            </w:r>
            <w:r w:rsidR="00075198">
              <w:rPr>
                <w:noProof/>
                <w:webHidden/>
              </w:rPr>
              <w:fldChar w:fldCharType="end"/>
            </w:r>
          </w:hyperlink>
        </w:p>
        <w:p w:rsidR="00075198" w:rsidRDefault="00493D78">
          <w:pPr>
            <w:pStyle w:val="TM1"/>
            <w:tabs>
              <w:tab w:val="right" w:leader="dot" w:pos="9062"/>
            </w:tabs>
            <w:rPr>
              <w:rFonts w:asciiTheme="minorHAnsi" w:eastAsiaTheme="minorEastAsia" w:hAnsiTheme="minorHAnsi" w:cstheme="minorBidi"/>
              <w:noProof/>
              <w:sz w:val="22"/>
              <w:lang w:val="en-US"/>
            </w:rPr>
          </w:pPr>
          <w:hyperlink w:anchor="_Toc131603254" w:history="1">
            <w:r w:rsidR="00075198" w:rsidRPr="00887D57">
              <w:rPr>
                <w:rStyle w:val="Lienhypertexte"/>
                <w:noProof/>
              </w:rPr>
              <w:t>GENERAL INTRODUCTION</w:t>
            </w:r>
            <w:r w:rsidR="00075198">
              <w:rPr>
                <w:noProof/>
                <w:webHidden/>
              </w:rPr>
              <w:tab/>
            </w:r>
            <w:r w:rsidR="00075198">
              <w:rPr>
                <w:noProof/>
                <w:webHidden/>
              </w:rPr>
              <w:fldChar w:fldCharType="begin"/>
            </w:r>
            <w:r w:rsidR="00075198">
              <w:rPr>
                <w:noProof/>
                <w:webHidden/>
              </w:rPr>
              <w:instrText xml:space="preserve"> PAGEREF _Toc131603254 \h </w:instrText>
            </w:r>
            <w:r w:rsidR="00075198">
              <w:rPr>
                <w:noProof/>
                <w:webHidden/>
              </w:rPr>
            </w:r>
            <w:r w:rsidR="00075198">
              <w:rPr>
                <w:noProof/>
                <w:webHidden/>
              </w:rPr>
              <w:fldChar w:fldCharType="separate"/>
            </w:r>
            <w:r w:rsidR="00075198">
              <w:rPr>
                <w:noProof/>
                <w:webHidden/>
              </w:rPr>
              <w:t>7</w:t>
            </w:r>
            <w:r w:rsidR="00075198">
              <w:rPr>
                <w:noProof/>
                <w:webHidden/>
              </w:rPr>
              <w:fldChar w:fldCharType="end"/>
            </w:r>
          </w:hyperlink>
        </w:p>
        <w:p w:rsidR="00075198" w:rsidRDefault="00493D78">
          <w:pPr>
            <w:pStyle w:val="TM1"/>
            <w:tabs>
              <w:tab w:val="left" w:pos="480"/>
              <w:tab w:val="right" w:leader="dot" w:pos="9062"/>
            </w:tabs>
            <w:rPr>
              <w:rFonts w:asciiTheme="minorHAnsi" w:eastAsiaTheme="minorEastAsia" w:hAnsiTheme="minorHAnsi" w:cstheme="minorBidi"/>
              <w:noProof/>
              <w:sz w:val="22"/>
              <w:lang w:val="en-US"/>
            </w:rPr>
          </w:pPr>
          <w:hyperlink w:anchor="_Toc131603255" w:history="1">
            <w:r w:rsidR="00075198" w:rsidRPr="00887D57">
              <w:rPr>
                <w:rStyle w:val="Lienhypertexte"/>
                <w:noProof/>
              </w:rPr>
              <w:t>1.</w:t>
            </w:r>
            <w:r w:rsidR="00075198">
              <w:rPr>
                <w:rFonts w:asciiTheme="minorHAnsi" w:eastAsiaTheme="minorEastAsia" w:hAnsiTheme="minorHAnsi" w:cstheme="minorBidi"/>
                <w:noProof/>
                <w:sz w:val="22"/>
                <w:lang w:val="en-US"/>
              </w:rPr>
              <w:tab/>
            </w:r>
            <w:r w:rsidR="00075198" w:rsidRPr="00887D57">
              <w:rPr>
                <w:rStyle w:val="Lienhypertexte"/>
                <w:noProof/>
              </w:rPr>
              <w:t>Traditional motion detection methods</w:t>
            </w:r>
            <w:r w:rsidR="00075198">
              <w:rPr>
                <w:noProof/>
                <w:webHidden/>
              </w:rPr>
              <w:tab/>
            </w:r>
            <w:r w:rsidR="00075198">
              <w:rPr>
                <w:noProof/>
                <w:webHidden/>
              </w:rPr>
              <w:fldChar w:fldCharType="begin"/>
            </w:r>
            <w:r w:rsidR="00075198">
              <w:rPr>
                <w:noProof/>
                <w:webHidden/>
              </w:rPr>
              <w:instrText xml:space="preserve"> PAGEREF _Toc131603255 \h </w:instrText>
            </w:r>
            <w:r w:rsidR="00075198">
              <w:rPr>
                <w:noProof/>
                <w:webHidden/>
              </w:rPr>
            </w:r>
            <w:r w:rsidR="00075198">
              <w:rPr>
                <w:noProof/>
                <w:webHidden/>
              </w:rPr>
              <w:fldChar w:fldCharType="separate"/>
            </w:r>
            <w:r w:rsidR="00075198">
              <w:rPr>
                <w:noProof/>
                <w:webHidden/>
              </w:rPr>
              <w:t>9</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56" w:history="1">
            <w:r w:rsidR="00075198" w:rsidRPr="00887D57">
              <w:rPr>
                <w:rStyle w:val="Lienhypertexte"/>
                <w:noProof/>
              </w:rPr>
              <w:t>1.1.</w:t>
            </w:r>
            <w:r w:rsidR="00075198">
              <w:rPr>
                <w:rFonts w:asciiTheme="minorHAnsi" w:eastAsiaTheme="minorEastAsia" w:hAnsiTheme="minorHAnsi" w:cstheme="minorBidi"/>
                <w:noProof/>
                <w:sz w:val="22"/>
                <w:lang w:val="en-US"/>
              </w:rPr>
              <w:tab/>
            </w:r>
            <w:r w:rsidR="00075198" w:rsidRPr="00887D57">
              <w:rPr>
                <w:rStyle w:val="Lienhypertexte"/>
                <w:noProof/>
              </w:rPr>
              <w:t>Optical flow</w:t>
            </w:r>
            <w:r w:rsidR="00075198">
              <w:rPr>
                <w:noProof/>
                <w:webHidden/>
              </w:rPr>
              <w:tab/>
            </w:r>
            <w:r w:rsidR="00075198">
              <w:rPr>
                <w:noProof/>
                <w:webHidden/>
              </w:rPr>
              <w:fldChar w:fldCharType="begin"/>
            </w:r>
            <w:r w:rsidR="00075198">
              <w:rPr>
                <w:noProof/>
                <w:webHidden/>
              </w:rPr>
              <w:instrText xml:space="preserve"> PAGEREF _Toc131603256 \h </w:instrText>
            </w:r>
            <w:r w:rsidR="00075198">
              <w:rPr>
                <w:noProof/>
                <w:webHidden/>
              </w:rPr>
            </w:r>
            <w:r w:rsidR="00075198">
              <w:rPr>
                <w:noProof/>
                <w:webHidden/>
              </w:rPr>
              <w:fldChar w:fldCharType="separate"/>
            </w:r>
            <w:r w:rsidR="00075198">
              <w:rPr>
                <w:noProof/>
                <w:webHidden/>
              </w:rPr>
              <w:t>9</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57" w:history="1">
            <w:r w:rsidR="00075198" w:rsidRPr="00887D57">
              <w:rPr>
                <w:rStyle w:val="Lienhypertexte"/>
                <w:noProof/>
              </w:rPr>
              <w:t>1.2.</w:t>
            </w:r>
            <w:r w:rsidR="00075198">
              <w:rPr>
                <w:rFonts w:asciiTheme="minorHAnsi" w:eastAsiaTheme="minorEastAsia" w:hAnsiTheme="minorHAnsi" w:cstheme="minorBidi"/>
                <w:noProof/>
                <w:sz w:val="22"/>
                <w:lang w:val="en-US"/>
              </w:rPr>
              <w:tab/>
            </w:r>
            <w:r w:rsidR="00075198" w:rsidRPr="00887D57">
              <w:rPr>
                <w:rStyle w:val="Lienhypertexte"/>
                <w:noProof/>
              </w:rPr>
              <w:t>Background subtraction</w:t>
            </w:r>
            <w:r w:rsidR="00075198">
              <w:rPr>
                <w:noProof/>
                <w:webHidden/>
              </w:rPr>
              <w:tab/>
            </w:r>
            <w:r w:rsidR="00075198">
              <w:rPr>
                <w:noProof/>
                <w:webHidden/>
              </w:rPr>
              <w:fldChar w:fldCharType="begin"/>
            </w:r>
            <w:r w:rsidR="00075198">
              <w:rPr>
                <w:noProof/>
                <w:webHidden/>
              </w:rPr>
              <w:instrText xml:space="preserve"> PAGEREF _Toc131603257 \h </w:instrText>
            </w:r>
            <w:r w:rsidR="00075198">
              <w:rPr>
                <w:noProof/>
                <w:webHidden/>
              </w:rPr>
            </w:r>
            <w:r w:rsidR="00075198">
              <w:rPr>
                <w:noProof/>
                <w:webHidden/>
              </w:rPr>
              <w:fldChar w:fldCharType="separate"/>
            </w:r>
            <w:r w:rsidR="00075198">
              <w:rPr>
                <w:noProof/>
                <w:webHidden/>
              </w:rPr>
              <w:t>12</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58" w:history="1">
            <w:r w:rsidR="00075198" w:rsidRPr="00887D57">
              <w:rPr>
                <w:rStyle w:val="Lienhypertexte"/>
                <w:noProof/>
              </w:rPr>
              <w:t>1.3.</w:t>
            </w:r>
            <w:r w:rsidR="00075198">
              <w:rPr>
                <w:rFonts w:asciiTheme="minorHAnsi" w:eastAsiaTheme="minorEastAsia" w:hAnsiTheme="minorHAnsi" w:cstheme="minorBidi"/>
                <w:noProof/>
                <w:sz w:val="22"/>
                <w:lang w:val="en-US"/>
              </w:rPr>
              <w:tab/>
            </w:r>
            <w:r w:rsidR="00075198" w:rsidRPr="00887D57">
              <w:rPr>
                <w:rStyle w:val="Lienhypertexte"/>
                <w:noProof/>
              </w:rPr>
              <w:t>Frame differencing</w:t>
            </w:r>
            <w:r w:rsidR="00075198">
              <w:rPr>
                <w:noProof/>
                <w:webHidden/>
              </w:rPr>
              <w:tab/>
            </w:r>
            <w:r w:rsidR="00075198">
              <w:rPr>
                <w:noProof/>
                <w:webHidden/>
              </w:rPr>
              <w:fldChar w:fldCharType="begin"/>
            </w:r>
            <w:r w:rsidR="00075198">
              <w:rPr>
                <w:noProof/>
                <w:webHidden/>
              </w:rPr>
              <w:instrText xml:space="preserve"> PAGEREF _Toc131603258 \h </w:instrText>
            </w:r>
            <w:r w:rsidR="00075198">
              <w:rPr>
                <w:noProof/>
                <w:webHidden/>
              </w:rPr>
            </w:r>
            <w:r w:rsidR="00075198">
              <w:rPr>
                <w:noProof/>
                <w:webHidden/>
              </w:rPr>
              <w:fldChar w:fldCharType="separate"/>
            </w:r>
            <w:r w:rsidR="00075198">
              <w:rPr>
                <w:noProof/>
                <w:webHidden/>
              </w:rPr>
              <w:t>14</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59" w:history="1">
            <w:r w:rsidR="00075198" w:rsidRPr="00887D57">
              <w:rPr>
                <w:rStyle w:val="Lienhypertexte"/>
                <w:noProof/>
              </w:rPr>
              <w:t>1.4.</w:t>
            </w:r>
            <w:r w:rsidR="00075198">
              <w:rPr>
                <w:rFonts w:asciiTheme="minorHAnsi" w:eastAsiaTheme="minorEastAsia" w:hAnsiTheme="minorHAnsi" w:cstheme="minorBidi"/>
                <w:noProof/>
                <w:sz w:val="22"/>
                <w:lang w:val="en-US"/>
              </w:rPr>
              <w:tab/>
            </w:r>
            <w:r w:rsidR="00075198" w:rsidRPr="00887D57">
              <w:rPr>
                <w:rStyle w:val="Lienhypertexte"/>
                <w:noProof/>
              </w:rPr>
              <w:t>Temporal differencing</w:t>
            </w:r>
            <w:r w:rsidR="00075198">
              <w:rPr>
                <w:noProof/>
                <w:webHidden/>
              </w:rPr>
              <w:tab/>
            </w:r>
            <w:r w:rsidR="00075198">
              <w:rPr>
                <w:noProof/>
                <w:webHidden/>
              </w:rPr>
              <w:fldChar w:fldCharType="begin"/>
            </w:r>
            <w:r w:rsidR="00075198">
              <w:rPr>
                <w:noProof/>
                <w:webHidden/>
              </w:rPr>
              <w:instrText xml:space="preserve"> PAGEREF _Toc131603259 \h </w:instrText>
            </w:r>
            <w:r w:rsidR="00075198">
              <w:rPr>
                <w:noProof/>
                <w:webHidden/>
              </w:rPr>
            </w:r>
            <w:r w:rsidR="00075198">
              <w:rPr>
                <w:noProof/>
                <w:webHidden/>
              </w:rPr>
              <w:fldChar w:fldCharType="separate"/>
            </w:r>
            <w:r w:rsidR="00075198">
              <w:rPr>
                <w:noProof/>
                <w:webHidden/>
              </w:rPr>
              <w:t>15</w:t>
            </w:r>
            <w:r w:rsidR="00075198">
              <w:rPr>
                <w:noProof/>
                <w:webHidden/>
              </w:rPr>
              <w:fldChar w:fldCharType="end"/>
            </w:r>
          </w:hyperlink>
        </w:p>
        <w:p w:rsidR="00075198" w:rsidRDefault="00493D78">
          <w:pPr>
            <w:pStyle w:val="TM1"/>
            <w:tabs>
              <w:tab w:val="left" w:pos="480"/>
              <w:tab w:val="right" w:leader="dot" w:pos="9062"/>
            </w:tabs>
            <w:rPr>
              <w:rFonts w:asciiTheme="minorHAnsi" w:eastAsiaTheme="minorEastAsia" w:hAnsiTheme="minorHAnsi" w:cstheme="minorBidi"/>
              <w:noProof/>
              <w:sz w:val="22"/>
              <w:lang w:val="en-US"/>
            </w:rPr>
          </w:pPr>
          <w:hyperlink w:anchor="_Toc131603260" w:history="1">
            <w:r w:rsidR="00075198" w:rsidRPr="00887D57">
              <w:rPr>
                <w:rStyle w:val="Lienhypertexte"/>
                <w:noProof/>
              </w:rPr>
              <w:t>2.</w:t>
            </w:r>
            <w:r w:rsidR="00075198">
              <w:rPr>
                <w:rFonts w:asciiTheme="minorHAnsi" w:eastAsiaTheme="minorEastAsia" w:hAnsiTheme="minorHAnsi" w:cstheme="minorBidi"/>
                <w:noProof/>
                <w:sz w:val="22"/>
                <w:lang w:val="en-US"/>
              </w:rPr>
              <w:tab/>
            </w:r>
            <w:r w:rsidR="00075198" w:rsidRPr="00887D57">
              <w:rPr>
                <w:rStyle w:val="Lienhypertexte"/>
                <w:noProof/>
              </w:rPr>
              <w:t>Formulation of the bio-inspired system</w:t>
            </w:r>
            <w:r w:rsidR="00075198">
              <w:rPr>
                <w:noProof/>
                <w:webHidden/>
              </w:rPr>
              <w:tab/>
            </w:r>
            <w:r w:rsidR="00075198">
              <w:rPr>
                <w:noProof/>
                <w:webHidden/>
              </w:rPr>
              <w:fldChar w:fldCharType="begin"/>
            </w:r>
            <w:r w:rsidR="00075198">
              <w:rPr>
                <w:noProof/>
                <w:webHidden/>
              </w:rPr>
              <w:instrText xml:space="preserve"> PAGEREF _Toc131603260 \h </w:instrText>
            </w:r>
            <w:r w:rsidR="00075198">
              <w:rPr>
                <w:noProof/>
                <w:webHidden/>
              </w:rPr>
            </w:r>
            <w:r w:rsidR="00075198">
              <w:rPr>
                <w:noProof/>
                <w:webHidden/>
              </w:rPr>
              <w:fldChar w:fldCharType="separate"/>
            </w:r>
            <w:r w:rsidR="00075198">
              <w:rPr>
                <w:noProof/>
                <w:webHidden/>
              </w:rPr>
              <w:t>18</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61" w:history="1">
            <w:r w:rsidR="00075198" w:rsidRPr="00887D57">
              <w:rPr>
                <w:rStyle w:val="Lienhypertexte"/>
                <w:noProof/>
              </w:rPr>
              <w:t>2.1.</w:t>
            </w:r>
            <w:r w:rsidR="00075198">
              <w:rPr>
                <w:rFonts w:asciiTheme="minorHAnsi" w:eastAsiaTheme="minorEastAsia" w:hAnsiTheme="minorHAnsi" w:cstheme="minorBidi"/>
                <w:noProof/>
                <w:sz w:val="22"/>
                <w:lang w:val="en-US"/>
              </w:rPr>
              <w:tab/>
            </w:r>
            <w:r w:rsidR="00075198" w:rsidRPr="00887D57">
              <w:rPr>
                <w:rStyle w:val="Lienhypertexte"/>
                <w:noProof/>
              </w:rPr>
              <w:t>Introduction</w:t>
            </w:r>
            <w:r w:rsidR="00075198">
              <w:rPr>
                <w:noProof/>
                <w:webHidden/>
              </w:rPr>
              <w:tab/>
            </w:r>
            <w:r w:rsidR="00075198">
              <w:rPr>
                <w:noProof/>
                <w:webHidden/>
              </w:rPr>
              <w:fldChar w:fldCharType="begin"/>
            </w:r>
            <w:r w:rsidR="00075198">
              <w:rPr>
                <w:noProof/>
                <w:webHidden/>
              </w:rPr>
              <w:instrText xml:space="preserve"> PAGEREF _Toc131603261 \h </w:instrText>
            </w:r>
            <w:r w:rsidR="00075198">
              <w:rPr>
                <w:noProof/>
                <w:webHidden/>
              </w:rPr>
            </w:r>
            <w:r w:rsidR="00075198">
              <w:rPr>
                <w:noProof/>
                <w:webHidden/>
              </w:rPr>
              <w:fldChar w:fldCharType="separate"/>
            </w:r>
            <w:r w:rsidR="00075198">
              <w:rPr>
                <w:noProof/>
                <w:webHidden/>
              </w:rPr>
              <w:t>18</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62" w:history="1">
            <w:r w:rsidR="00075198" w:rsidRPr="00887D57">
              <w:rPr>
                <w:rStyle w:val="Lienhypertexte"/>
                <w:noProof/>
              </w:rPr>
              <w:t>2.2.</w:t>
            </w:r>
            <w:r w:rsidR="00075198">
              <w:rPr>
                <w:rFonts w:asciiTheme="minorHAnsi" w:eastAsiaTheme="minorEastAsia" w:hAnsiTheme="minorHAnsi" w:cstheme="minorBidi"/>
                <w:noProof/>
                <w:sz w:val="22"/>
                <w:lang w:val="en-US"/>
              </w:rPr>
              <w:tab/>
            </w:r>
            <w:r w:rsidR="00075198" w:rsidRPr="00887D57">
              <w:rPr>
                <w:rStyle w:val="Lienhypertexte"/>
                <w:noProof/>
              </w:rPr>
              <w:t>Small target motion detectors (STMD)</w:t>
            </w:r>
            <w:r w:rsidR="00075198">
              <w:rPr>
                <w:noProof/>
                <w:webHidden/>
              </w:rPr>
              <w:tab/>
            </w:r>
            <w:r w:rsidR="00075198">
              <w:rPr>
                <w:noProof/>
                <w:webHidden/>
              </w:rPr>
              <w:fldChar w:fldCharType="begin"/>
            </w:r>
            <w:r w:rsidR="00075198">
              <w:rPr>
                <w:noProof/>
                <w:webHidden/>
              </w:rPr>
              <w:instrText xml:space="preserve"> PAGEREF _Toc131603262 \h </w:instrText>
            </w:r>
            <w:r w:rsidR="00075198">
              <w:rPr>
                <w:noProof/>
                <w:webHidden/>
              </w:rPr>
            </w:r>
            <w:r w:rsidR="00075198">
              <w:rPr>
                <w:noProof/>
                <w:webHidden/>
              </w:rPr>
              <w:fldChar w:fldCharType="separate"/>
            </w:r>
            <w:r w:rsidR="00075198">
              <w:rPr>
                <w:noProof/>
                <w:webHidden/>
              </w:rPr>
              <w:t>19</w:t>
            </w:r>
            <w:r w:rsidR="00075198">
              <w:rPr>
                <w:noProof/>
                <w:webHidden/>
              </w:rPr>
              <w:fldChar w:fldCharType="end"/>
            </w:r>
          </w:hyperlink>
        </w:p>
        <w:p w:rsidR="00075198" w:rsidRDefault="00493D78">
          <w:pPr>
            <w:pStyle w:val="TM3"/>
            <w:tabs>
              <w:tab w:val="left" w:pos="1320"/>
              <w:tab w:val="right" w:leader="dot" w:pos="9062"/>
            </w:tabs>
            <w:rPr>
              <w:rFonts w:asciiTheme="minorHAnsi" w:eastAsiaTheme="minorEastAsia" w:hAnsiTheme="minorHAnsi" w:cstheme="minorBidi"/>
              <w:noProof/>
              <w:sz w:val="22"/>
              <w:lang w:val="en-US"/>
            </w:rPr>
          </w:pPr>
          <w:hyperlink w:anchor="_Toc131603263" w:history="1">
            <w:r w:rsidR="00075198" w:rsidRPr="00887D57">
              <w:rPr>
                <w:rStyle w:val="Lienhypertexte"/>
                <w:noProof/>
                <w:lang w:val="en-US"/>
              </w:rPr>
              <w:t>2.2.1.</w:t>
            </w:r>
            <w:r w:rsidR="00075198">
              <w:rPr>
                <w:rFonts w:asciiTheme="minorHAnsi" w:eastAsiaTheme="minorEastAsia" w:hAnsiTheme="minorHAnsi" w:cstheme="minorBidi"/>
                <w:noProof/>
                <w:sz w:val="22"/>
                <w:lang w:val="en-US"/>
              </w:rPr>
              <w:tab/>
            </w:r>
            <w:r w:rsidR="00075198" w:rsidRPr="00887D57">
              <w:rPr>
                <w:rStyle w:val="Lienhypertexte"/>
                <w:noProof/>
                <w:lang w:val="en-US"/>
              </w:rPr>
              <w:t>Biological research</w:t>
            </w:r>
            <w:r w:rsidR="00075198">
              <w:rPr>
                <w:noProof/>
                <w:webHidden/>
              </w:rPr>
              <w:tab/>
            </w:r>
            <w:r w:rsidR="00075198">
              <w:rPr>
                <w:noProof/>
                <w:webHidden/>
              </w:rPr>
              <w:fldChar w:fldCharType="begin"/>
            </w:r>
            <w:r w:rsidR="00075198">
              <w:rPr>
                <w:noProof/>
                <w:webHidden/>
              </w:rPr>
              <w:instrText xml:space="preserve"> PAGEREF _Toc131603263 \h </w:instrText>
            </w:r>
            <w:r w:rsidR="00075198">
              <w:rPr>
                <w:noProof/>
                <w:webHidden/>
              </w:rPr>
            </w:r>
            <w:r w:rsidR="00075198">
              <w:rPr>
                <w:noProof/>
                <w:webHidden/>
              </w:rPr>
              <w:fldChar w:fldCharType="separate"/>
            </w:r>
            <w:r w:rsidR="00075198">
              <w:rPr>
                <w:noProof/>
                <w:webHidden/>
              </w:rPr>
              <w:t>19</w:t>
            </w:r>
            <w:r w:rsidR="00075198">
              <w:rPr>
                <w:noProof/>
                <w:webHidden/>
              </w:rPr>
              <w:fldChar w:fldCharType="end"/>
            </w:r>
          </w:hyperlink>
        </w:p>
        <w:p w:rsidR="00075198" w:rsidRDefault="00493D78">
          <w:pPr>
            <w:pStyle w:val="TM3"/>
            <w:tabs>
              <w:tab w:val="left" w:pos="1320"/>
              <w:tab w:val="right" w:leader="dot" w:pos="9062"/>
            </w:tabs>
            <w:rPr>
              <w:rFonts w:asciiTheme="minorHAnsi" w:eastAsiaTheme="minorEastAsia" w:hAnsiTheme="minorHAnsi" w:cstheme="minorBidi"/>
              <w:noProof/>
              <w:sz w:val="22"/>
              <w:lang w:val="en-US"/>
            </w:rPr>
          </w:pPr>
          <w:hyperlink w:anchor="_Toc131603264" w:history="1">
            <w:r w:rsidR="00075198" w:rsidRPr="00887D57">
              <w:rPr>
                <w:rStyle w:val="Lienhypertexte"/>
                <w:noProof/>
                <w:lang w:val="en-US"/>
              </w:rPr>
              <w:t>2.2.2.</w:t>
            </w:r>
            <w:r w:rsidR="00075198">
              <w:rPr>
                <w:rFonts w:asciiTheme="minorHAnsi" w:eastAsiaTheme="minorEastAsia" w:hAnsiTheme="minorHAnsi" w:cstheme="minorBidi"/>
                <w:noProof/>
                <w:sz w:val="22"/>
                <w:lang w:val="en-US"/>
              </w:rPr>
              <w:tab/>
            </w:r>
            <w:r w:rsidR="00075198" w:rsidRPr="00887D57">
              <w:rPr>
                <w:rStyle w:val="Lienhypertexte"/>
                <w:noProof/>
                <w:lang w:val="en-US"/>
              </w:rPr>
              <w:t>Computational models and applications</w:t>
            </w:r>
            <w:r w:rsidR="00075198">
              <w:rPr>
                <w:noProof/>
                <w:webHidden/>
              </w:rPr>
              <w:tab/>
            </w:r>
            <w:r w:rsidR="00075198">
              <w:rPr>
                <w:noProof/>
                <w:webHidden/>
              </w:rPr>
              <w:fldChar w:fldCharType="begin"/>
            </w:r>
            <w:r w:rsidR="00075198">
              <w:rPr>
                <w:noProof/>
                <w:webHidden/>
              </w:rPr>
              <w:instrText xml:space="preserve"> PAGEREF _Toc131603264 \h </w:instrText>
            </w:r>
            <w:r w:rsidR="00075198">
              <w:rPr>
                <w:noProof/>
                <w:webHidden/>
              </w:rPr>
            </w:r>
            <w:r w:rsidR="00075198">
              <w:rPr>
                <w:noProof/>
                <w:webHidden/>
              </w:rPr>
              <w:fldChar w:fldCharType="separate"/>
            </w:r>
            <w:r w:rsidR="00075198">
              <w:rPr>
                <w:noProof/>
                <w:webHidden/>
              </w:rPr>
              <w:t>22</w:t>
            </w:r>
            <w:r w:rsidR="00075198">
              <w:rPr>
                <w:noProof/>
                <w:webHidden/>
              </w:rPr>
              <w:fldChar w:fldCharType="end"/>
            </w:r>
          </w:hyperlink>
        </w:p>
        <w:p w:rsidR="00075198" w:rsidRDefault="00493D78">
          <w:pPr>
            <w:pStyle w:val="TM1"/>
            <w:tabs>
              <w:tab w:val="left" w:pos="480"/>
              <w:tab w:val="right" w:leader="dot" w:pos="9062"/>
            </w:tabs>
            <w:rPr>
              <w:rFonts w:asciiTheme="minorHAnsi" w:eastAsiaTheme="minorEastAsia" w:hAnsiTheme="minorHAnsi" w:cstheme="minorBidi"/>
              <w:noProof/>
              <w:sz w:val="22"/>
              <w:lang w:val="en-US"/>
            </w:rPr>
          </w:pPr>
          <w:hyperlink w:anchor="_Toc131603265" w:history="1">
            <w:r w:rsidR="00075198" w:rsidRPr="00887D57">
              <w:rPr>
                <w:rStyle w:val="Lienhypertexte"/>
                <w:noProof/>
              </w:rPr>
              <w:t>3.</w:t>
            </w:r>
            <w:r w:rsidR="00075198">
              <w:rPr>
                <w:rFonts w:asciiTheme="minorHAnsi" w:eastAsiaTheme="minorEastAsia" w:hAnsiTheme="minorHAnsi" w:cstheme="minorBidi"/>
                <w:noProof/>
                <w:sz w:val="22"/>
                <w:lang w:val="en-US"/>
              </w:rPr>
              <w:tab/>
            </w:r>
            <w:r w:rsidR="00075198" w:rsidRPr="00887D57">
              <w:rPr>
                <w:rStyle w:val="Lienhypertexte"/>
                <w:noProof/>
              </w:rPr>
              <w:t>Bio-inspired small target motion detector with a new lateral inhibition mechanism</w:t>
            </w:r>
            <w:r w:rsidR="00075198">
              <w:rPr>
                <w:noProof/>
                <w:webHidden/>
              </w:rPr>
              <w:tab/>
            </w:r>
            <w:r w:rsidR="00075198">
              <w:rPr>
                <w:noProof/>
                <w:webHidden/>
              </w:rPr>
              <w:fldChar w:fldCharType="begin"/>
            </w:r>
            <w:r w:rsidR="00075198">
              <w:rPr>
                <w:noProof/>
                <w:webHidden/>
              </w:rPr>
              <w:instrText xml:space="preserve"> PAGEREF _Toc131603265 \h </w:instrText>
            </w:r>
            <w:r w:rsidR="00075198">
              <w:rPr>
                <w:noProof/>
                <w:webHidden/>
              </w:rPr>
            </w:r>
            <w:r w:rsidR="00075198">
              <w:rPr>
                <w:noProof/>
                <w:webHidden/>
              </w:rPr>
              <w:fldChar w:fldCharType="separate"/>
            </w:r>
            <w:r w:rsidR="00075198">
              <w:rPr>
                <w:noProof/>
                <w:webHidden/>
              </w:rPr>
              <w:t>25</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66" w:history="1">
            <w:r w:rsidR="00075198" w:rsidRPr="00887D57">
              <w:rPr>
                <w:rStyle w:val="Lienhypertexte"/>
                <w:noProof/>
              </w:rPr>
              <w:t>3.1.</w:t>
            </w:r>
            <w:r w:rsidR="00075198">
              <w:rPr>
                <w:rFonts w:asciiTheme="minorHAnsi" w:eastAsiaTheme="minorEastAsia" w:hAnsiTheme="minorHAnsi" w:cstheme="minorBidi"/>
                <w:noProof/>
                <w:sz w:val="22"/>
                <w:lang w:val="en-US"/>
              </w:rPr>
              <w:tab/>
            </w:r>
            <w:r w:rsidR="00075198" w:rsidRPr="00887D57">
              <w:rPr>
                <w:rStyle w:val="Lienhypertexte"/>
                <w:noProof/>
              </w:rPr>
              <w:t>Introduction</w:t>
            </w:r>
            <w:r w:rsidR="00075198">
              <w:rPr>
                <w:noProof/>
                <w:webHidden/>
              </w:rPr>
              <w:tab/>
            </w:r>
            <w:r w:rsidR="00075198">
              <w:rPr>
                <w:noProof/>
                <w:webHidden/>
              </w:rPr>
              <w:fldChar w:fldCharType="begin"/>
            </w:r>
            <w:r w:rsidR="00075198">
              <w:rPr>
                <w:noProof/>
                <w:webHidden/>
              </w:rPr>
              <w:instrText xml:space="preserve"> PAGEREF _Toc131603266 \h </w:instrText>
            </w:r>
            <w:r w:rsidR="00075198">
              <w:rPr>
                <w:noProof/>
                <w:webHidden/>
              </w:rPr>
            </w:r>
            <w:r w:rsidR="00075198">
              <w:rPr>
                <w:noProof/>
                <w:webHidden/>
              </w:rPr>
              <w:fldChar w:fldCharType="separate"/>
            </w:r>
            <w:r w:rsidR="00075198">
              <w:rPr>
                <w:noProof/>
                <w:webHidden/>
              </w:rPr>
              <w:t>25</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67" w:history="1">
            <w:r w:rsidR="00075198" w:rsidRPr="00887D57">
              <w:rPr>
                <w:rStyle w:val="Lienhypertexte"/>
                <w:noProof/>
              </w:rPr>
              <w:t>3.2.</w:t>
            </w:r>
            <w:r w:rsidR="00075198">
              <w:rPr>
                <w:rFonts w:asciiTheme="minorHAnsi" w:eastAsiaTheme="minorEastAsia" w:hAnsiTheme="minorHAnsi" w:cstheme="minorBidi"/>
                <w:noProof/>
                <w:sz w:val="22"/>
                <w:lang w:val="en-US"/>
              </w:rPr>
              <w:tab/>
            </w:r>
            <w:r w:rsidR="00075198" w:rsidRPr="00887D57">
              <w:rPr>
                <w:rStyle w:val="Lienhypertexte"/>
                <w:noProof/>
              </w:rPr>
              <w:t>Modeling</w:t>
            </w:r>
            <w:r w:rsidR="00075198">
              <w:rPr>
                <w:noProof/>
                <w:webHidden/>
              </w:rPr>
              <w:tab/>
            </w:r>
            <w:r w:rsidR="00075198">
              <w:rPr>
                <w:noProof/>
                <w:webHidden/>
              </w:rPr>
              <w:fldChar w:fldCharType="begin"/>
            </w:r>
            <w:r w:rsidR="00075198">
              <w:rPr>
                <w:noProof/>
                <w:webHidden/>
              </w:rPr>
              <w:instrText xml:space="preserve"> PAGEREF _Toc131603267 \h </w:instrText>
            </w:r>
            <w:r w:rsidR="00075198">
              <w:rPr>
                <w:noProof/>
                <w:webHidden/>
              </w:rPr>
            </w:r>
            <w:r w:rsidR="00075198">
              <w:rPr>
                <w:noProof/>
                <w:webHidden/>
              </w:rPr>
              <w:fldChar w:fldCharType="separate"/>
            </w:r>
            <w:r w:rsidR="00075198">
              <w:rPr>
                <w:noProof/>
                <w:webHidden/>
              </w:rPr>
              <w:t>26</w:t>
            </w:r>
            <w:r w:rsidR="00075198">
              <w:rPr>
                <w:noProof/>
                <w:webHidden/>
              </w:rPr>
              <w:fldChar w:fldCharType="end"/>
            </w:r>
          </w:hyperlink>
        </w:p>
        <w:p w:rsidR="00075198" w:rsidRDefault="00493D78">
          <w:pPr>
            <w:pStyle w:val="TM3"/>
            <w:tabs>
              <w:tab w:val="left" w:pos="1320"/>
              <w:tab w:val="right" w:leader="dot" w:pos="9062"/>
            </w:tabs>
            <w:rPr>
              <w:rFonts w:asciiTheme="minorHAnsi" w:eastAsiaTheme="minorEastAsia" w:hAnsiTheme="minorHAnsi" w:cstheme="minorBidi"/>
              <w:noProof/>
              <w:sz w:val="22"/>
              <w:lang w:val="en-US"/>
            </w:rPr>
          </w:pPr>
          <w:hyperlink w:anchor="_Toc131603268" w:history="1">
            <w:r w:rsidR="00075198" w:rsidRPr="00887D57">
              <w:rPr>
                <w:rStyle w:val="Lienhypertexte"/>
                <w:noProof/>
                <w:lang w:val="en-US"/>
              </w:rPr>
              <w:t>3.2.1.</w:t>
            </w:r>
            <w:r w:rsidR="00075198">
              <w:rPr>
                <w:rFonts w:asciiTheme="minorHAnsi" w:eastAsiaTheme="minorEastAsia" w:hAnsiTheme="minorHAnsi" w:cstheme="minorBidi"/>
                <w:noProof/>
                <w:sz w:val="22"/>
                <w:lang w:val="en-US"/>
              </w:rPr>
              <w:tab/>
            </w:r>
            <w:r w:rsidR="00075198" w:rsidRPr="00887D57">
              <w:rPr>
                <w:rStyle w:val="Lienhypertexte"/>
                <w:noProof/>
                <w:lang w:val="en-US"/>
              </w:rPr>
              <w:t>Retina Layer</w:t>
            </w:r>
            <w:r w:rsidR="00075198">
              <w:rPr>
                <w:noProof/>
                <w:webHidden/>
              </w:rPr>
              <w:tab/>
            </w:r>
            <w:r w:rsidR="00075198">
              <w:rPr>
                <w:noProof/>
                <w:webHidden/>
              </w:rPr>
              <w:fldChar w:fldCharType="begin"/>
            </w:r>
            <w:r w:rsidR="00075198">
              <w:rPr>
                <w:noProof/>
                <w:webHidden/>
              </w:rPr>
              <w:instrText xml:space="preserve"> PAGEREF _Toc131603268 \h </w:instrText>
            </w:r>
            <w:r w:rsidR="00075198">
              <w:rPr>
                <w:noProof/>
                <w:webHidden/>
              </w:rPr>
            </w:r>
            <w:r w:rsidR="00075198">
              <w:rPr>
                <w:noProof/>
                <w:webHidden/>
              </w:rPr>
              <w:fldChar w:fldCharType="separate"/>
            </w:r>
            <w:r w:rsidR="00075198">
              <w:rPr>
                <w:noProof/>
                <w:webHidden/>
              </w:rPr>
              <w:t>28</w:t>
            </w:r>
            <w:r w:rsidR="00075198">
              <w:rPr>
                <w:noProof/>
                <w:webHidden/>
              </w:rPr>
              <w:fldChar w:fldCharType="end"/>
            </w:r>
          </w:hyperlink>
        </w:p>
        <w:p w:rsidR="00075198" w:rsidRDefault="00493D78">
          <w:pPr>
            <w:pStyle w:val="TM3"/>
            <w:tabs>
              <w:tab w:val="right" w:leader="dot" w:pos="9062"/>
            </w:tabs>
            <w:rPr>
              <w:rFonts w:asciiTheme="minorHAnsi" w:eastAsiaTheme="minorEastAsia" w:hAnsiTheme="minorHAnsi" w:cstheme="minorBidi"/>
              <w:noProof/>
              <w:sz w:val="22"/>
              <w:lang w:val="en-US"/>
            </w:rPr>
          </w:pPr>
          <w:hyperlink w:anchor="_Toc131603269" w:history="1">
            <w:r w:rsidR="00075198" w:rsidRPr="00887D57">
              <w:rPr>
                <w:rStyle w:val="Lienhypertexte"/>
                <w:noProof/>
                <w:lang w:val="en-US"/>
              </w:rPr>
              <w:t>3.2.2. Lamina Layer</w:t>
            </w:r>
            <w:r w:rsidR="00075198">
              <w:rPr>
                <w:noProof/>
                <w:webHidden/>
              </w:rPr>
              <w:tab/>
            </w:r>
            <w:r w:rsidR="00075198">
              <w:rPr>
                <w:noProof/>
                <w:webHidden/>
              </w:rPr>
              <w:fldChar w:fldCharType="begin"/>
            </w:r>
            <w:r w:rsidR="00075198">
              <w:rPr>
                <w:noProof/>
                <w:webHidden/>
              </w:rPr>
              <w:instrText xml:space="preserve"> PAGEREF _Toc131603269 \h </w:instrText>
            </w:r>
            <w:r w:rsidR="00075198">
              <w:rPr>
                <w:noProof/>
                <w:webHidden/>
              </w:rPr>
            </w:r>
            <w:r w:rsidR="00075198">
              <w:rPr>
                <w:noProof/>
                <w:webHidden/>
              </w:rPr>
              <w:fldChar w:fldCharType="separate"/>
            </w:r>
            <w:r w:rsidR="00075198">
              <w:rPr>
                <w:noProof/>
                <w:webHidden/>
              </w:rPr>
              <w:t>29</w:t>
            </w:r>
            <w:r w:rsidR="00075198">
              <w:rPr>
                <w:noProof/>
                <w:webHidden/>
              </w:rPr>
              <w:fldChar w:fldCharType="end"/>
            </w:r>
          </w:hyperlink>
        </w:p>
        <w:p w:rsidR="00075198" w:rsidRDefault="00493D78">
          <w:pPr>
            <w:pStyle w:val="TM3"/>
            <w:tabs>
              <w:tab w:val="left" w:pos="1320"/>
              <w:tab w:val="right" w:leader="dot" w:pos="9062"/>
            </w:tabs>
            <w:rPr>
              <w:rFonts w:asciiTheme="minorHAnsi" w:eastAsiaTheme="minorEastAsia" w:hAnsiTheme="minorHAnsi" w:cstheme="minorBidi"/>
              <w:noProof/>
              <w:sz w:val="22"/>
              <w:lang w:val="en-US"/>
            </w:rPr>
          </w:pPr>
          <w:hyperlink w:anchor="_Toc131603270" w:history="1">
            <w:r w:rsidR="00075198" w:rsidRPr="00887D57">
              <w:rPr>
                <w:rStyle w:val="Lienhypertexte"/>
                <w:noProof/>
                <w:lang w:val="en-US"/>
              </w:rPr>
              <w:t>3.2.3.</w:t>
            </w:r>
            <w:r w:rsidR="00075198">
              <w:rPr>
                <w:rFonts w:asciiTheme="minorHAnsi" w:eastAsiaTheme="minorEastAsia" w:hAnsiTheme="minorHAnsi" w:cstheme="minorBidi"/>
                <w:noProof/>
                <w:sz w:val="22"/>
                <w:lang w:val="en-US"/>
              </w:rPr>
              <w:tab/>
            </w:r>
            <w:r w:rsidR="00075198" w:rsidRPr="00887D57">
              <w:rPr>
                <w:rStyle w:val="Lienhypertexte"/>
                <w:noProof/>
                <w:lang w:val="en-US"/>
              </w:rPr>
              <w:t>Medulla Layer</w:t>
            </w:r>
            <w:r w:rsidR="00075198">
              <w:rPr>
                <w:noProof/>
                <w:webHidden/>
              </w:rPr>
              <w:tab/>
            </w:r>
            <w:r w:rsidR="00075198">
              <w:rPr>
                <w:noProof/>
                <w:webHidden/>
              </w:rPr>
              <w:fldChar w:fldCharType="begin"/>
            </w:r>
            <w:r w:rsidR="00075198">
              <w:rPr>
                <w:noProof/>
                <w:webHidden/>
              </w:rPr>
              <w:instrText xml:space="preserve"> PAGEREF _Toc131603270 \h </w:instrText>
            </w:r>
            <w:r w:rsidR="00075198">
              <w:rPr>
                <w:noProof/>
                <w:webHidden/>
              </w:rPr>
            </w:r>
            <w:r w:rsidR="00075198">
              <w:rPr>
                <w:noProof/>
                <w:webHidden/>
              </w:rPr>
              <w:fldChar w:fldCharType="separate"/>
            </w:r>
            <w:r w:rsidR="00075198">
              <w:rPr>
                <w:noProof/>
                <w:webHidden/>
              </w:rPr>
              <w:t>30</w:t>
            </w:r>
            <w:r w:rsidR="00075198">
              <w:rPr>
                <w:noProof/>
                <w:webHidden/>
              </w:rPr>
              <w:fldChar w:fldCharType="end"/>
            </w:r>
          </w:hyperlink>
        </w:p>
        <w:p w:rsidR="00075198" w:rsidRDefault="00493D78">
          <w:pPr>
            <w:pStyle w:val="TM3"/>
            <w:tabs>
              <w:tab w:val="left" w:pos="1320"/>
              <w:tab w:val="right" w:leader="dot" w:pos="9062"/>
            </w:tabs>
            <w:rPr>
              <w:rFonts w:asciiTheme="minorHAnsi" w:eastAsiaTheme="minorEastAsia" w:hAnsiTheme="minorHAnsi" w:cstheme="minorBidi"/>
              <w:noProof/>
              <w:sz w:val="22"/>
              <w:lang w:val="en-US"/>
            </w:rPr>
          </w:pPr>
          <w:hyperlink w:anchor="_Toc131603271" w:history="1">
            <w:r w:rsidR="00075198" w:rsidRPr="00887D57">
              <w:rPr>
                <w:rStyle w:val="Lienhypertexte"/>
                <w:noProof/>
                <w:lang w:val="en-US"/>
              </w:rPr>
              <w:t>3.2.4.</w:t>
            </w:r>
            <w:r w:rsidR="00075198">
              <w:rPr>
                <w:rFonts w:asciiTheme="minorHAnsi" w:eastAsiaTheme="minorEastAsia" w:hAnsiTheme="minorHAnsi" w:cstheme="minorBidi"/>
                <w:noProof/>
                <w:sz w:val="22"/>
                <w:lang w:val="en-US"/>
              </w:rPr>
              <w:tab/>
            </w:r>
            <w:r w:rsidR="00075198" w:rsidRPr="00887D57">
              <w:rPr>
                <w:rStyle w:val="Lienhypertexte"/>
                <w:noProof/>
                <w:lang w:val="en-US"/>
              </w:rPr>
              <w:t>Lobula Layer</w:t>
            </w:r>
            <w:r w:rsidR="00075198">
              <w:rPr>
                <w:noProof/>
                <w:webHidden/>
              </w:rPr>
              <w:tab/>
            </w:r>
            <w:r w:rsidR="00075198">
              <w:rPr>
                <w:noProof/>
                <w:webHidden/>
              </w:rPr>
              <w:fldChar w:fldCharType="begin"/>
            </w:r>
            <w:r w:rsidR="00075198">
              <w:rPr>
                <w:noProof/>
                <w:webHidden/>
              </w:rPr>
              <w:instrText xml:space="preserve"> PAGEREF _Toc131603271 \h </w:instrText>
            </w:r>
            <w:r w:rsidR="00075198">
              <w:rPr>
                <w:noProof/>
                <w:webHidden/>
              </w:rPr>
            </w:r>
            <w:r w:rsidR="00075198">
              <w:rPr>
                <w:noProof/>
                <w:webHidden/>
              </w:rPr>
              <w:fldChar w:fldCharType="separate"/>
            </w:r>
            <w:r w:rsidR="00075198">
              <w:rPr>
                <w:noProof/>
                <w:webHidden/>
              </w:rPr>
              <w:t>34</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72" w:history="1">
            <w:r w:rsidR="00075198" w:rsidRPr="00887D57">
              <w:rPr>
                <w:rStyle w:val="Lienhypertexte"/>
                <w:noProof/>
              </w:rPr>
              <w:t>3.3.</w:t>
            </w:r>
            <w:r w:rsidR="00075198">
              <w:rPr>
                <w:rFonts w:asciiTheme="minorHAnsi" w:eastAsiaTheme="minorEastAsia" w:hAnsiTheme="minorHAnsi" w:cstheme="minorBidi"/>
                <w:noProof/>
                <w:sz w:val="22"/>
                <w:lang w:val="en-US"/>
              </w:rPr>
              <w:tab/>
            </w:r>
            <w:r w:rsidR="00075198" w:rsidRPr="00887D57">
              <w:rPr>
                <w:rStyle w:val="Lienhypertexte"/>
                <w:noProof/>
              </w:rPr>
              <w:t>Experiment</w:t>
            </w:r>
            <w:r w:rsidR="00075198">
              <w:rPr>
                <w:noProof/>
                <w:webHidden/>
              </w:rPr>
              <w:tab/>
            </w:r>
            <w:r w:rsidR="00075198">
              <w:rPr>
                <w:noProof/>
                <w:webHidden/>
              </w:rPr>
              <w:fldChar w:fldCharType="begin"/>
            </w:r>
            <w:r w:rsidR="00075198">
              <w:rPr>
                <w:noProof/>
                <w:webHidden/>
              </w:rPr>
              <w:instrText xml:space="preserve"> PAGEREF _Toc131603272 \h </w:instrText>
            </w:r>
            <w:r w:rsidR="00075198">
              <w:rPr>
                <w:noProof/>
                <w:webHidden/>
              </w:rPr>
            </w:r>
            <w:r w:rsidR="00075198">
              <w:rPr>
                <w:noProof/>
                <w:webHidden/>
              </w:rPr>
              <w:fldChar w:fldCharType="separate"/>
            </w:r>
            <w:r w:rsidR="00075198">
              <w:rPr>
                <w:noProof/>
                <w:webHidden/>
              </w:rPr>
              <w:t>35</w:t>
            </w:r>
            <w:r w:rsidR="00075198">
              <w:rPr>
                <w:noProof/>
                <w:webHidden/>
              </w:rPr>
              <w:fldChar w:fldCharType="end"/>
            </w:r>
          </w:hyperlink>
        </w:p>
        <w:p w:rsidR="00075198" w:rsidRDefault="00493D78">
          <w:pPr>
            <w:pStyle w:val="TM2"/>
            <w:tabs>
              <w:tab w:val="left" w:pos="880"/>
              <w:tab w:val="right" w:leader="dot" w:pos="9062"/>
            </w:tabs>
            <w:rPr>
              <w:rFonts w:asciiTheme="minorHAnsi" w:eastAsiaTheme="minorEastAsia" w:hAnsiTheme="minorHAnsi" w:cstheme="minorBidi"/>
              <w:noProof/>
              <w:sz w:val="22"/>
              <w:lang w:val="en-US"/>
            </w:rPr>
          </w:pPr>
          <w:hyperlink w:anchor="_Toc131603273" w:history="1">
            <w:r w:rsidR="00075198" w:rsidRPr="00887D57">
              <w:rPr>
                <w:rStyle w:val="Lienhypertexte"/>
                <w:noProof/>
              </w:rPr>
              <w:t>3.4.</w:t>
            </w:r>
            <w:r w:rsidR="00075198">
              <w:rPr>
                <w:rFonts w:asciiTheme="minorHAnsi" w:eastAsiaTheme="minorEastAsia" w:hAnsiTheme="minorHAnsi" w:cstheme="minorBidi"/>
                <w:noProof/>
                <w:sz w:val="22"/>
                <w:lang w:val="en-US"/>
              </w:rPr>
              <w:tab/>
            </w:r>
            <w:r w:rsidR="00075198" w:rsidRPr="00887D57">
              <w:rPr>
                <w:rStyle w:val="Lienhypertexte"/>
                <w:noProof/>
              </w:rPr>
              <w:t>Conclusion</w:t>
            </w:r>
            <w:r w:rsidR="00075198">
              <w:rPr>
                <w:noProof/>
                <w:webHidden/>
              </w:rPr>
              <w:tab/>
            </w:r>
            <w:r w:rsidR="00075198">
              <w:rPr>
                <w:noProof/>
                <w:webHidden/>
              </w:rPr>
              <w:fldChar w:fldCharType="begin"/>
            </w:r>
            <w:r w:rsidR="00075198">
              <w:rPr>
                <w:noProof/>
                <w:webHidden/>
              </w:rPr>
              <w:instrText xml:space="preserve"> PAGEREF _Toc131603273 \h </w:instrText>
            </w:r>
            <w:r w:rsidR="00075198">
              <w:rPr>
                <w:noProof/>
                <w:webHidden/>
              </w:rPr>
            </w:r>
            <w:r w:rsidR="00075198">
              <w:rPr>
                <w:noProof/>
                <w:webHidden/>
              </w:rPr>
              <w:fldChar w:fldCharType="separate"/>
            </w:r>
            <w:r w:rsidR="00075198">
              <w:rPr>
                <w:noProof/>
                <w:webHidden/>
              </w:rPr>
              <w:t>35</w:t>
            </w:r>
            <w:r w:rsidR="00075198">
              <w:rPr>
                <w:noProof/>
                <w:webHidden/>
              </w:rPr>
              <w:fldChar w:fldCharType="end"/>
            </w:r>
          </w:hyperlink>
        </w:p>
        <w:p w:rsidR="00075198" w:rsidRDefault="00493D78">
          <w:pPr>
            <w:pStyle w:val="TM1"/>
            <w:tabs>
              <w:tab w:val="right" w:leader="dot" w:pos="9062"/>
            </w:tabs>
            <w:rPr>
              <w:rFonts w:asciiTheme="minorHAnsi" w:eastAsiaTheme="minorEastAsia" w:hAnsiTheme="minorHAnsi" w:cstheme="minorBidi"/>
              <w:noProof/>
              <w:sz w:val="22"/>
              <w:lang w:val="en-US"/>
            </w:rPr>
          </w:pPr>
          <w:hyperlink w:anchor="_Toc131603274" w:history="1">
            <w:r w:rsidR="00075198" w:rsidRPr="00887D57">
              <w:rPr>
                <w:rStyle w:val="Lienhypertexte"/>
                <w:noProof/>
              </w:rPr>
              <w:t>CONCLUSION GENERALE</w:t>
            </w:r>
            <w:r w:rsidR="00075198">
              <w:rPr>
                <w:noProof/>
                <w:webHidden/>
              </w:rPr>
              <w:tab/>
            </w:r>
            <w:r w:rsidR="00075198">
              <w:rPr>
                <w:noProof/>
                <w:webHidden/>
              </w:rPr>
              <w:fldChar w:fldCharType="begin"/>
            </w:r>
            <w:r w:rsidR="00075198">
              <w:rPr>
                <w:noProof/>
                <w:webHidden/>
              </w:rPr>
              <w:instrText xml:space="preserve"> PAGEREF _Toc131603274 \h </w:instrText>
            </w:r>
            <w:r w:rsidR="00075198">
              <w:rPr>
                <w:noProof/>
                <w:webHidden/>
              </w:rPr>
            </w:r>
            <w:r w:rsidR="00075198">
              <w:rPr>
                <w:noProof/>
                <w:webHidden/>
              </w:rPr>
              <w:fldChar w:fldCharType="separate"/>
            </w:r>
            <w:r w:rsidR="00075198">
              <w:rPr>
                <w:noProof/>
                <w:webHidden/>
              </w:rPr>
              <w:t>36</w:t>
            </w:r>
            <w:r w:rsidR="00075198">
              <w:rPr>
                <w:noProof/>
                <w:webHidden/>
              </w:rPr>
              <w:fldChar w:fldCharType="end"/>
            </w:r>
          </w:hyperlink>
        </w:p>
        <w:p w:rsidR="00075198" w:rsidRDefault="00493D78">
          <w:pPr>
            <w:pStyle w:val="TM1"/>
            <w:tabs>
              <w:tab w:val="right" w:leader="dot" w:pos="9062"/>
            </w:tabs>
            <w:rPr>
              <w:rFonts w:asciiTheme="minorHAnsi" w:eastAsiaTheme="minorEastAsia" w:hAnsiTheme="minorHAnsi" w:cstheme="minorBidi"/>
              <w:noProof/>
              <w:sz w:val="22"/>
              <w:lang w:val="en-US"/>
            </w:rPr>
          </w:pPr>
          <w:hyperlink w:anchor="_Toc131603275" w:history="1">
            <w:r w:rsidR="00075198" w:rsidRPr="00887D57">
              <w:rPr>
                <w:rStyle w:val="Lienhypertexte"/>
                <w:noProof/>
              </w:rPr>
              <w:t>BIBLIOGRAPGIE</w:t>
            </w:r>
            <w:r w:rsidR="00075198">
              <w:rPr>
                <w:noProof/>
                <w:webHidden/>
              </w:rPr>
              <w:tab/>
            </w:r>
            <w:r w:rsidR="00075198">
              <w:rPr>
                <w:noProof/>
                <w:webHidden/>
              </w:rPr>
              <w:fldChar w:fldCharType="begin"/>
            </w:r>
            <w:r w:rsidR="00075198">
              <w:rPr>
                <w:noProof/>
                <w:webHidden/>
              </w:rPr>
              <w:instrText xml:space="preserve"> PAGEREF _Toc131603275 \h </w:instrText>
            </w:r>
            <w:r w:rsidR="00075198">
              <w:rPr>
                <w:noProof/>
                <w:webHidden/>
              </w:rPr>
            </w:r>
            <w:r w:rsidR="00075198">
              <w:rPr>
                <w:noProof/>
                <w:webHidden/>
              </w:rPr>
              <w:fldChar w:fldCharType="separate"/>
            </w:r>
            <w:r w:rsidR="00075198">
              <w:rPr>
                <w:noProof/>
                <w:webHidden/>
              </w:rPr>
              <w:t>37</w:t>
            </w:r>
            <w:r w:rsidR="00075198">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493D78"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493D78"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1603253"/>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1603254"/>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587D8"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1603255"/>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C04840"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160325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xml:space="preserve">, and </w:t>
      </w:r>
      <w:proofErr w:type="spellStart"/>
      <w:r w:rsidRPr="00462086">
        <w:rPr>
          <w:lang w:val="en-US"/>
        </w:rPr>
        <w:t>Farneback</w:t>
      </w:r>
      <w:proofErr w:type="spellEnd"/>
      <w:r w:rsidRPr="00462086">
        <w:rPr>
          <w:lang w:val="en-US"/>
        </w:rPr>
        <w:t>. These algorithms vary in their complexity and accuracy, and the choice of algorithm will depend on the specific application and requirements.</w:t>
      </w:r>
      <w:r w:rsidR="00A41EE3" w:rsidRPr="00462086">
        <w:rPr>
          <w:lang w:val="en-US"/>
        </w:rPr>
        <w:t xml:space="preserve"> [14</w:t>
      </w:r>
      <w:proofErr w:type="gramStart"/>
      <w:r w:rsidR="00A41EE3" w:rsidRPr="00462086">
        <w:rPr>
          <w:lang w:val="en-US"/>
        </w:rPr>
        <w:t>] .</w:t>
      </w:r>
      <w:proofErr w:type="gramEnd"/>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160325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160325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160325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160326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4465F5"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160326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81313A" w:rsidRPr="00462086" w:rsidRDefault="0081313A" w:rsidP="0081313A">
      <w:pPr>
        <w:pStyle w:val="Titre2"/>
        <w:numPr>
          <w:ilvl w:val="1"/>
          <w:numId w:val="1"/>
        </w:numPr>
      </w:pPr>
      <w:bookmarkStart w:id="13" w:name="_Toc131603262"/>
      <w:r w:rsidRPr="00462086">
        <w:t>Small target motion detectors (STMD)</w:t>
      </w:r>
      <w:bookmarkEnd w:id="13"/>
    </w:p>
    <w:p w:rsidR="008757DF" w:rsidRPr="00462086" w:rsidRDefault="008757DF" w:rsidP="008757DF"/>
    <w:p w:rsidR="008757DF" w:rsidRPr="00462086" w:rsidRDefault="0081313A" w:rsidP="008757DF">
      <w:pPr>
        <w:pStyle w:val="Titre3"/>
        <w:numPr>
          <w:ilvl w:val="2"/>
          <w:numId w:val="1"/>
        </w:numPr>
        <w:rPr>
          <w:lang w:val="en-US"/>
        </w:rPr>
      </w:pPr>
      <w:bookmarkStart w:id="14" w:name="_Toc131603263"/>
      <w:r w:rsidRPr="00462086">
        <w:rPr>
          <w:lang w:val="en-US"/>
        </w:rPr>
        <w:t>Biological research</w:t>
      </w:r>
      <w:bookmarkEnd w:id="14"/>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5"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5"/>
      <w:r w:rsidR="00B56ACF" w:rsidRPr="00462086">
        <w:rPr>
          <w:lang w:val="en-US"/>
        </w:rPr>
        <w:t>hawk moth</w:t>
      </w:r>
      <w:r w:rsidR="008952A4" w:rsidRPr="00462086">
        <w:rPr>
          <w:lang w:val="en-US"/>
        </w:rPr>
        <w:t>. (b) A</w:t>
      </w:r>
      <w:r w:rsidR="00B56ACF" w:rsidRPr="00462086">
        <w:rPr>
          <w:lang w:val="en-US"/>
        </w:rPr>
        <w:t xml:space="preserve"> hover fly</w:t>
      </w:r>
      <w:bookmarkStart w:id="16" w:name="_Toc130817466"/>
      <w:r w:rsidR="008952A4" w:rsidRPr="00462086">
        <w:rPr>
          <w:lang w:val="en-US"/>
        </w:rPr>
        <w:t>. (c)</w:t>
      </w:r>
      <w:bookmarkEnd w:id="16"/>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7"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7</w:t>
      </w:r>
      <w:r w:rsidRPr="00462086">
        <w:rPr>
          <w:lang w:val="en-US"/>
        </w:rPr>
        <w:fldChar w:fldCharType="end"/>
      </w:r>
      <w:r w:rsidRPr="00462086">
        <w:rPr>
          <w:lang w:val="en-US"/>
        </w:rPr>
        <w:t>:</w:t>
      </w:r>
      <w:bookmarkEnd w:id="17"/>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8"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8</w:t>
      </w:r>
      <w:r w:rsidRPr="00462086">
        <w:rPr>
          <w:lang w:val="en-US"/>
        </w:rPr>
        <w:fldChar w:fldCharType="end"/>
      </w:r>
      <w:r w:rsidRPr="00462086">
        <w:rPr>
          <w:lang w:val="en-US"/>
        </w:rPr>
        <w:t> :</w:t>
      </w:r>
      <w:bookmarkEnd w:id="18"/>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Default="00934391" w:rsidP="00745CE5"/>
    <w:p w:rsidR="003D29D8" w:rsidRDefault="003D29D8" w:rsidP="00745CE5"/>
    <w:p w:rsidR="003D29D8" w:rsidRDefault="003D29D8" w:rsidP="00745CE5"/>
    <w:p w:rsidR="003D29D8" w:rsidRDefault="003D29D8" w:rsidP="00745CE5"/>
    <w:p w:rsidR="003D29D8" w:rsidRDefault="003D29D8" w:rsidP="00745CE5"/>
    <w:p w:rsidR="003D29D8" w:rsidRDefault="003D29D8" w:rsidP="00745CE5"/>
    <w:p w:rsidR="003D29D8" w:rsidRDefault="003D29D8" w:rsidP="00745CE5"/>
    <w:p w:rsidR="003D29D8" w:rsidRDefault="003D29D8" w:rsidP="00745CE5"/>
    <w:p w:rsidR="003D29D8" w:rsidRPr="00462086" w:rsidRDefault="003D29D8" w:rsidP="00745CE5"/>
    <w:p w:rsidR="005C61C2" w:rsidRPr="00462086" w:rsidRDefault="005C61C2" w:rsidP="00745CE5"/>
    <w:p w:rsidR="008757DF" w:rsidRPr="00462086" w:rsidRDefault="005C61C2" w:rsidP="008757DF">
      <w:pPr>
        <w:pStyle w:val="Titre3"/>
        <w:numPr>
          <w:ilvl w:val="2"/>
          <w:numId w:val="1"/>
        </w:numPr>
        <w:rPr>
          <w:lang w:val="en-US"/>
        </w:rPr>
      </w:pPr>
      <w:bookmarkStart w:id="19" w:name="_Toc131603264"/>
      <w:r w:rsidRPr="00462086">
        <w:rPr>
          <w:lang w:val="en-US"/>
        </w:rPr>
        <w:lastRenderedPageBreak/>
        <w:t>Computational models and applications</w:t>
      </w:r>
      <w:bookmarkEnd w:id="19"/>
    </w:p>
    <w:p w:rsidR="008757DF" w:rsidRPr="00462086" w:rsidRDefault="008757DF" w:rsidP="008757DF"/>
    <w:p w:rsidR="00ED0577" w:rsidRPr="00462086" w:rsidRDefault="00934391" w:rsidP="008757DF">
      <w:pPr>
        <w:spacing w:after="240" w:line="360" w:lineRule="auto"/>
      </w:pPr>
      <w:r w:rsidRPr="00462086">
        <w:t xml:space="preserve">Several computational models have been proposed in the last decade to simulate the STMD based on biological findings. </w:t>
      </w:r>
    </w:p>
    <w:p w:rsidR="00084268" w:rsidRDefault="00493D78" w:rsidP="008757DF">
      <w:pPr>
        <w:spacing w:after="240" w:line="360" w:lineRule="auto"/>
      </w:pPr>
      <w:r>
        <w:t>One of the earliest model</w:t>
      </w:r>
      <w:r w:rsidR="00934391" w:rsidRPr="00462086">
        <w:t xml:space="preserve"> is the elementary small target motion detector (ESTMD)</w:t>
      </w:r>
      <w:r>
        <w:t xml:space="preserve"> developed by Steven D. Wiederman, Patrick A. Shoemaker, and David C. O’Carrol. This model </w:t>
      </w:r>
      <w:r w:rsidR="003D29D8">
        <w:t xml:space="preserve">is account for the size </w:t>
      </w:r>
      <w:r w:rsidR="00C01D63">
        <w:t>selectivity</w:t>
      </w:r>
      <w:r w:rsidR="00934391" w:rsidRPr="00462086">
        <w:t>.</w:t>
      </w:r>
      <w:r w:rsidR="003D29D8">
        <w:t xml:space="preserve"> However, the ESTMD model is unable to realize the DS of the STMD revealed by biologist.</w:t>
      </w:r>
      <w:r w:rsidR="00934391" w:rsidRPr="00462086">
        <w:t xml:space="preserve"> </w:t>
      </w:r>
    </w:p>
    <w:p w:rsidR="00ED3C2C" w:rsidRDefault="00ED3C2C" w:rsidP="00ED3C2C">
      <w:pPr>
        <w:spacing w:after="240" w:line="360" w:lineRule="auto"/>
      </w:pPr>
      <w:r w:rsidRPr="00462086">
        <w:t xml:space="preserve">To account for the DS of the STMD, two hybrid models, ESTMD-EMD and EMD-ESTMD, were proposed, which have been used for target tracking in autonomous mobile ground robots. </w:t>
      </w:r>
    </w:p>
    <w:p w:rsidR="00084268" w:rsidRDefault="00ED3C2C" w:rsidP="008757DF">
      <w:pPr>
        <w:spacing w:after="240" w:line="360" w:lineRule="auto"/>
      </w:pPr>
      <w:r>
        <w:t>To implement the DS, two hybrid models: the ESTMD-EMD and the EMD-</w:t>
      </w:r>
      <w:r>
        <w:br/>
        <w:t>ESTMD were proposed for achieving the DS of the STMD [</w:t>
      </w:r>
      <w:r w:rsidR="00963C18">
        <w:t>2</w:t>
      </w:r>
      <w:r>
        <w:t>].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bookmarkStart w:id="20" w:name="_GoBack"/>
      <w:bookmarkEnd w:id="20"/>
    </w:p>
    <w:p w:rsidR="00084268" w:rsidRDefault="00084268" w:rsidP="00084268">
      <w:pPr>
        <w:pStyle w:val="Lgende"/>
        <w:rPr>
          <w:lang w:val="en-US"/>
        </w:rPr>
      </w:pPr>
      <w:r>
        <w:rPr>
          <w:noProof/>
        </w:rPr>
        <w:drawing>
          <wp:inline distT="0" distB="0" distL="0" distR="0">
            <wp:extent cx="2164032" cy="3374604"/>
            <wp:effectExtent l="0" t="0" r="825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stmd.jpg"/>
                    <pic:cNvPicPr/>
                  </pic:nvPicPr>
                  <pic:blipFill>
                    <a:blip r:embed="rId24">
                      <a:extLst>
                        <a:ext uri="{28A0092B-C50C-407E-A947-70E740481C1C}">
                          <a14:useLocalDpi xmlns:a14="http://schemas.microsoft.com/office/drawing/2010/main" val="0"/>
                        </a:ext>
                      </a:extLst>
                    </a:blip>
                    <a:stretch>
                      <a:fillRect/>
                    </a:stretch>
                  </pic:blipFill>
                  <pic:spPr>
                    <a:xfrm>
                      <a:off x="0" y="0"/>
                      <a:ext cx="2202248" cy="3434199"/>
                    </a:xfrm>
                    <a:prstGeom prst="rect">
                      <a:avLst/>
                    </a:prstGeom>
                  </pic:spPr>
                </pic:pic>
              </a:graphicData>
            </a:graphic>
          </wp:inline>
        </w:drawing>
      </w:r>
    </w:p>
    <w:p w:rsidR="00963C18" w:rsidRPr="00963C18" w:rsidRDefault="00963C18" w:rsidP="00963C18"/>
    <w:p w:rsidR="00084268" w:rsidRPr="00084268" w:rsidRDefault="00084268" w:rsidP="00084268">
      <w:pPr>
        <w:pStyle w:val="Lgende"/>
        <w:rPr>
          <w:lang w:val="en-US"/>
        </w:rPr>
      </w:pPr>
      <w:r w:rsidRPr="00084268">
        <w:rPr>
          <w:lang w:val="en-US"/>
        </w:rPr>
        <w:t xml:space="preserve">Figure </w:t>
      </w:r>
      <w:r>
        <w:fldChar w:fldCharType="begin"/>
      </w:r>
      <w:r w:rsidRPr="00084268">
        <w:rPr>
          <w:lang w:val="en-US"/>
        </w:rPr>
        <w:instrText xml:space="preserve"> SEQ Figure \* ARABIC </w:instrText>
      </w:r>
      <w:r>
        <w:fldChar w:fldCharType="separate"/>
      </w:r>
      <w:r w:rsidR="00ED3C2C">
        <w:rPr>
          <w:noProof/>
          <w:lang w:val="en-US"/>
        </w:rPr>
        <w:t>9</w:t>
      </w:r>
      <w:r>
        <w:fldChar w:fldCharType="end"/>
      </w:r>
      <w:r w:rsidRPr="00084268">
        <w:rPr>
          <w:lang w:val="en-US"/>
        </w:rPr>
        <w:t>: Schematics of an ESTMD, adapted by Wang et al.</w:t>
      </w:r>
      <w:r>
        <w:rPr>
          <w:lang w:val="en-US"/>
        </w:rPr>
        <w:t xml:space="preserve"> (from [7])</w:t>
      </w:r>
    </w:p>
    <w:p w:rsidR="00084268" w:rsidRDefault="00084268" w:rsidP="008757DF">
      <w:pPr>
        <w:spacing w:after="240" w:line="360" w:lineRule="auto"/>
      </w:pPr>
    </w:p>
    <w:p w:rsidR="00B70D74" w:rsidRDefault="00B70D74" w:rsidP="008757DF">
      <w:pPr>
        <w:spacing w:after="240" w:line="360" w:lineRule="auto"/>
      </w:pPr>
    </w:p>
    <w:p w:rsidR="00B70D74" w:rsidRPr="00462086" w:rsidRDefault="00B70D74" w:rsidP="008757DF">
      <w:pPr>
        <w:spacing w:after="240" w:line="360" w:lineRule="auto"/>
      </w:pPr>
    </w:p>
    <w:p w:rsidR="00ED0577" w:rsidRPr="00462086"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D6529F" w:rsidRPr="00462086" w:rsidRDefault="00D6529F" w:rsidP="00D6529F">
      <w:pPr>
        <w:pStyle w:val="NormalWeb"/>
        <w:spacing w:line="360" w:lineRule="auto"/>
        <w:rPr>
          <w:lang w:val="en-US"/>
        </w:rPr>
      </w:pP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D6529F" w:rsidRPr="00462086" w:rsidRDefault="00D6529F" w:rsidP="00D6529F">
      <w:pPr>
        <w:keepNext/>
        <w:spacing w:after="240" w:line="360" w:lineRule="auto"/>
      </w:pPr>
      <w:r w:rsidRPr="00462086">
        <w:rPr>
          <w:noProof/>
        </w:rPr>
        <w:drawing>
          <wp:inline distT="0" distB="0" distL="0" distR="0">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5">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D6529F" w:rsidRPr="00462086" w:rsidRDefault="00D6529F" w:rsidP="00D6529F">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10</w:t>
      </w:r>
      <w:r w:rsidRPr="00462086">
        <w:rPr>
          <w:lang w:val="en-US"/>
        </w:rPr>
        <w:fldChar w:fldCharType="end"/>
      </w:r>
      <w:r w:rsidR="00E72A4C" w:rsidRPr="00462086">
        <w:rPr>
          <w:lang w:val="en-US"/>
        </w:rPr>
        <w:t xml:space="preserve">: Schematic illustration of </w:t>
      </w:r>
      <w:r w:rsidRPr="00462086">
        <w:rPr>
          <w:lang w:val="en-US"/>
        </w:rPr>
        <w:t xml:space="preserve">feedback </w:t>
      </w:r>
      <w:r w:rsidR="00E72A4C" w:rsidRPr="00462086">
        <w:rPr>
          <w:lang w:val="en-US"/>
        </w:rPr>
        <w:t>STMD</w:t>
      </w:r>
      <w:r w:rsidRPr="00462086">
        <w:rPr>
          <w:lang w:val="en-US"/>
        </w:rPr>
        <w:t>.</w:t>
      </w:r>
    </w:p>
    <w:p w:rsidR="00ED0577" w:rsidRPr="00462086" w:rsidRDefault="00ED0577" w:rsidP="008757DF">
      <w:pPr>
        <w:spacing w:after="240" w:line="360" w:lineRule="auto"/>
      </w:pPr>
    </w:p>
    <w:p w:rsidR="00934391" w:rsidRPr="00462086" w:rsidRDefault="00934391" w:rsidP="008757DF">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F76E1E" w:rsidRDefault="00F76E1E" w:rsidP="008757DF">
      <w:pPr>
        <w:spacing w:after="240" w:line="360" w:lineRule="auto"/>
      </w:pPr>
    </w:p>
    <w:p w:rsidR="00ED3C2C" w:rsidRDefault="00ED3C2C" w:rsidP="00ED3C2C">
      <w:pPr>
        <w:keepNext/>
        <w:spacing w:after="240" w:line="360" w:lineRule="auto"/>
        <w:jc w:val="center"/>
      </w:pPr>
      <w:r>
        <w:rPr>
          <w:noProof/>
        </w:rPr>
        <w:lastRenderedPageBreak/>
        <w:drawing>
          <wp:inline distT="0" distB="0" distL="0" distR="0">
            <wp:extent cx="1866900" cy="3062452"/>
            <wp:effectExtent l="0" t="0" r="0" b="508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stmd.jpg"/>
                    <pic:cNvPicPr/>
                  </pic:nvPicPr>
                  <pic:blipFill>
                    <a:blip r:embed="rId26">
                      <a:extLst>
                        <a:ext uri="{28A0092B-C50C-407E-A947-70E740481C1C}">
                          <a14:useLocalDpi xmlns:a14="http://schemas.microsoft.com/office/drawing/2010/main" val="0"/>
                        </a:ext>
                      </a:extLst>
                    </a:blip>
                    <a:stretch>
                      <a:fillRect/>
                    </a:stretch>
                  </pic:blipFill>
                  <pic:spPr>
                    <a:xfrm>
                      <a:off x="0" y="0"/>
                      <a:ext cx="1871713" cy="3070347"/>
                    </a:xfrm>
                    <a:prstGeom prst="rect">
                      <a:avLst/>
                    </a:prstGeom>
                  </pic:spPr>
                </pic:pic>
              </a:graphicData>
            </a:graphic>
          </wp:inline>
        </w:drawing>
      </w:r>
    </w:p>
    <w:p w:rsidR="00ED3C2C" w:rsidRDefault="00ED3C2C" w:rsidP="00ED3C2C">
      <w:pPr>
        <w:pStyle w:val="Lgende"/>
        <w:rPr>
          <w:lang w:val="en-US"/>
        </w:rPr>
      </w:pPr>
      <w:r w:rsidRPr="00ED3C2C">
        <w:rPr>
          <w:lang w:val="en-US"/>
        </w:rPr>
        <w:t xml:space="preserve">Figure </w:t>
      </w:r>
      <w:r>
        <w:fldChar w:fldCharType="begin"/>
      </w:r>
      <w:r w:rsidRPr="00ED3C2C">
        <w:rPr>
          <w:lang w:val="en-US"/>
        </w:rPr>
        <w:instrText xml:space="preserve"> SEQ Figure \* ARABIC </w:instrText>
      </w:r>
      <w:r>
        <w:fldChar w:fldCharType="separate"/>
      </w:r>
      <w:r w:rsidRPr="00ED3C2C">
        <w:rPr>
          <w:noProof/>
          <w:lang w:val="en-US"/>
        </w:rPr>
        <w:t>11</w:t>
      </w:r>
      <w:r>
        <w:fldChar w:fldCharType="end"/>
      </w:r>
      <w:r w:rsidRPr="00ED3C2C">
        <w:rPr>
          <w:lang w:val="en-US"/>
        </w:rPr>
        <w:t>: Figure 9: Schematics</w:t>
      </w:r>
      <w:r>
        <w:rPr>
          <w:lang w:val="en-US"/>
        </w:rPr>
        <w:t xml:space="preserve"> of DSTMD. (</w:t>
      </w:r>
      <w:r w:rsidR="00963C18">
        <w:rPr>
          <w:lang w:val="en-US"/>
        </w:rPr>
        <w:t>From</w:t>
      </w:r>
      <w:r>
        <w:rPr>
          <w:lang w:val="en-US"/>
        </w:rPr>
        <w:t xml:space="preserve"> [3</w:t>
      </w:r>
      <w:r w:rsidRPr="00ED3C2C">
        <w:rPr>
          <w:lang w:val="en-US"/>
        </w:rPr>
        <w:t>])</w:t>
      </w:r>
    </w:p>
    <w:p w:rsidR="00963C18" w:rsidRDefault="00963C18" w:rsidP="00963C18"/>
    <w:p w:rsidR="00963C18" w:rsidRDefault="00963C18" w:rsidP="00963C18"/>
    <w:p w:rsidR="00963C18" w:rsidRDefault="00963C18" w:rsidP="00963C18"/>
    <w:p w:rsidR="00963C18" w:rsidRPr="00963C18" w:rsidRDefault="00963C18" w:rsidP="00963C18"/>
    <w:p w:rsidR="008757DF" w:rsidRPr="00462086" w:rsidRDefault="008757DF" w:rsidP="008757DF">
      <w:pPr>
        <w:spacing w:line="360" w:lineRule="auto"/>
      </w:pPr>
      <w:r w:rsidRPr="00462086">
        <w:rPr>
          <w:noProof/>
        </w:rPr>
        <w:lastRenderedPageBreak/>
        <w:drawing>
          <wp:inline distT="0" distB="0" distL="0" distR="0" wp14:anchorId="75C81FFE" wp14:editId="19805AD2">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 r:lo="rId28" r:qs="rId29" r:cs="rId30"/>
              </a:graphicData>
            </a:graphic>
          </wp:inline>
        </w:drawing>
      </w:r>
    </w:p>
    <w:p w:rsidR="008757DF" w:rsidRPr="00462086" w:rsidRDefault="008757DF" w:rsidP="008757DF">
      <w:pPr>
        <w:pStyle w:val="Lgende"/>
        <w:rPr>
          <w:lang w:val="en-US"/>
        </w:rPr>
      </w:pPr>
      <w:r w:rsidRPr="00462086">
        <w:rPr>
          <w:lang w:val="en-US"/>
        </w:rPr>
        <w:tab/>
      </w:r>
      <w:bookmarkStart w:id="21" w:name="_Toc13081746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ED3C2C">
        <w:rPr>
          <w:noProof/>
          <w:lang w:val="en-US"/>
        </w:rPr>
        <w:t>12</w:t>
      </w:r>
      <w:r w:rsidRPr="00462086">
        <w:rPr>
          <w:lang w:val="en-US"/>
        </w:rPr>
        <w:fldChar w:fldCharType="end"/>
      </w:r>
      <w:r w:rsidR="00663B6D" w:rsidRPr="00462086">
        <w:rPr>
          <w:lang w:val="en-US"/>
        </w:rPr>
        <w:t> : Computational models of STMD</w:t>
      </w:r>
      <w:r w:rsidRPr="00462086">
        <w:rPr>
          <w:lang w:val="en-US"/>
        </w:rPr>
        <w:t xml:space="preserve"> [7]</w:t>
      </w:r>
      <w:bookmarkEnd w:id="21"/>
    </w:p>
    <w:p w:rsidR="008757DF" w:rsidRPr="00462086" w:rsidRDefault="008757DF" w:rsidP="008757DF">
      <w:pPr>
        <w:spacing w:line="360" w:lineRule="auto"/>
      </w:pPr>
    </w:p>
    <w:p w:rsidR="006E6FB1" w:rsidRPr="00462086" w:rsidRDefault="006E6FB1" w:rsidP="008757DF">
      <w:pPr>
        <w:spacing w:line="360" w:lineRule="auto"/>
      </w:pPr>
    </w:p>
    <w:p w:rsidR="00F568DD" w:rsidRPr="00462086" w:rsidRDefault="00F568DD" w:rsidP="00F568DD">
      <w:pPr>
        <w:spacing w:line="360" w:lineRule="auto"/>
      </w:pPr>
      <w:r w:rsidRPr="00462086">
        <w:t>Without wasting time and energy, we will focus on Wang at al. first research:  the ESTMD model with a new lateral inhibition mechanism.</w:t>
      </w:r>
    </w:p>
    <w:p w:rsidR="006E6FB1" w:rsidRPr="00462086" w:rsidRDefault="006E6FB1" w:rsidP="008757DF">
      <w:pPr>
        <w:spacing w:line="360" w:lineRule="auto"/>
      </w:pPr>
    </w:p>
    <w:p w:rsidR="00F568DD" w:rsidRPr="00462086" w:rsidRDefault="00F568DD" w:rsidP="003A2C16">
      <w:pPr>
        <w:pStyle w:val="Titre1"/>
      </w:pPr>
      <w:bookmarkStart w:id="22" w:name="_Toc131603265"/>
      <w:r w:rsidRPr="00462086">
        <w:lastRenderedPageBreak/>
        <w:t>3.</w:t>
      </w:r>
      <w:r w:rsidRPr="00462086">
        <w:tab/>
      </w:r>
      <w:r w:rsidR="006E6FB1" w:rsidRPr="00462086">
        <w:t>Bio-inspired small target motion detector with a new lateral inhibition mechanism</w:t>
      </w:r>
      <w:bookmarkEnd w:id="22"/>
    </w:p>
    <w:p w:rsidR="003A2C16" w:rsidRPr="00462086" w:rsidRDefault="003A2C16" w:rsidP="003A2C16"/>
    <w:p w:rsidR="00987249" w:rsidRPr="00462086" w:rsidRDefault="00987249" w:rsidP="00987249">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e lateral inhibition mechanism.</w:t>
      </w:r>
    </w:p>
    <w:p w:rsidR="00987249" w:rsidRPr="00462086" w:rsidRDefault="00987249" w:rsidP="00F568DD"/>
    <w:p w:rsidR="00F568DD" w:rsidRPr="00462086" w:rsidRDefault="00F568DD" w:rsidP="00F568DD">
      <w:pPr>
        <w:pStyle w:val="Titre2"/>
      </w:pPr>
      <w:bookmarkStart w:id="23" w:name="_Toc131603266"/>
      <w:r w:rsidRPr="00462086">
        <w:t>3.1.</w:t>
      </w:r>
      <w:r w:rsidRPr="00462086">
        <w:tab/>
        <w:t>Introduction</w:t>
      </w:r>
      <w:bookmarkEnd w:id="23"/>
    </w:p>
    <w:p w:rsidR="0079200F" w:rsidRPr="00462086" w:rsidRDefault="0079200F" w:rsidP="0079200F"/>
    <w:p w:rsidR="0065213A" w:rsidRPr="00462086" w:rsidRDefault="0065213A" w:rsidP="0065213A">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65213A" w:rsidRPr="00462086" w:rsidRDefault="0065213A" w:rsidP="0065213A">
      <w:pPr>
        <w:pStyle w:val="NormalWeb"/>
        <w:spacing w:line="360" w:lineRule="auto"/>
        <w:rPr>
          <w:lang w:val="en-US"/>
        </w:rPr>
      </w:pPr>
      <w:r w:rsidRPr="00462086">
        <w:rPr>
          <w:lang w:val="en-US"/>
        </w:rPr>
        <w:t xml:space="preserve">Although ESTMD proposed by [1] contains two lateral inhibition mechanisms, located in the lamina layer and medulla layer, respectively, these two lateral inhibition mechanisms do not entirely align with the aforementioned biological findings. In fact, according to these two </w:t>
      </w:r>
      <w:r w:rsidRPr="00462086">
        <w:rPr>
          <w:lang w:val="en-US"/>
        </w:rPr>
        <w:lastRenderedPageBreak/>
        <w:t>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65213A" w:rsidRPr="00462086" w:rsidRDefault="0065213A" w:rsidP="0065213A">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987249" w:rsidRPr="00462086" w:rsidRDefault="00987249" w:rsidP="00987249">
      <w:pPr>
        <w:spacing w:before="240" w:line="360" w:lineRule="auto"/>
      </w:pPr>
    </w:p>
    <w:p w:rsidR="00F568DD" w:rsidRPr="00462086" w:rsidRDefault="00F568DD" w:rsidP="00F568DD">
      <w:pPr>
        <w:pStyle w:val="Titre2"/>
      </w:pPr>
      <w:bookmarkStart w:id="24" w:name="_Toc131603267"/>
      <w:r w:rsidRPr="00462086">
        <w:t>3.2.</w:t>
      </w:r>
      <w:r w:rsidRPr="00462086">
        <w:tab/>
        <w:t>Modeling</w:t>
      </w:r>
      <w:bookmarkEnd w:id="24"/>
    </w:p>
    <w:p w:rsidR="00F568DD" w:rsidRPr="00462086" w:rsidRDefault="00F568DD" w:rsidP="00F568DD"/>
    <w:p w:rsidR="003A2C16" w:rsidRPr="00462086" w:rsidRDefault="003A2C16" w:rsidP="003A2C16">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w:lastRenderedPageBreak/>
        <mc:AlternateContent>
          <mc:Choice Requires="wps">
            <w:drawing>
              <wp:anchor distT="91440" distB="91440" distL="137160" distR="137160" simplePos="0" relativeHeight="251697152" behindDoc="0" locked="0" layoutInCell="0" allowOverlap="1" wp14:anchorId="0AE5F7D7" wp14:editId="3361BB30">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493D78" w:rsidRPr="00952E36" w:rsidRDefault="00493D78" w:rsidP="003A2C16">
                            <w:pPr>
                              <w:pStyle w:val="schematic"/>
                              <w:rPr>
                                <w:b/>
                                <w:i/>
                                <w:color w:val="2E74B5" w:themeColor="accent1" w:themeShade="BF"/>
                              </w:rPr>
                            </w:pPr>
                            <w:r w:rsidRPr="00952E36">
                              <w:rPr>
                                <w:b/>
                                <w:i/>
                                <w:color w:val="2E74B5" w:themeColor="accent1" w:themeShade="BF"/>
                              </w:rPr>
                              <w:t>Image</w:t>
                            </w:r>
                          </w:p>
                          <w:p w:rsidR="00493D78" w:rsidRPr="00952E36" w:rsidRDefault="00493D78" w:rsidP="003A2C16">
                            <w:pPr>
                              <w:pStyle w:val="schematic"/>
                              <w:rPr>
                                <w:b/>
                                <w:i/>
                                <w:color w:val="2E74B5" w:themeColor="accent1" w:themeShade="BF"/>
                              </w:rPr>
                            </w:pPr>
                            <w:r w:rsidRPr="00462086">
                              <w:rPr>
                                <w:b/>
                                <w:i/>
                                <w:color w:val="2E74B5" w:themeColor="accent1" w:themeShade="BF"/>
                                <w:lang w:val="en-US"/>
                              </w:rPr>
                              <w:t>Preprocessing</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AE5F7D7" id="Forme automatique 2" o:spid="_x0000_s1027" style="position:absolute;left:0;text-align:left;margin-left:27.75pt;margin-top:-11.15pt;width:40.2pt;height:60.2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493D78" w:rsidRPr="00952E36" w:rsidRDefault="00493D78" w:rsidP="003A2C16">
                      <w:pPr>
                        <w:pStyle w:val="schematic"/>
                        <w:rPr>
                          <w:b/>
                          <w:i/>
                          <w:color w:val="2E74B5" w:themeColor="accent1" w:themeShade="BF"/>
                        </w:rPr>
                      </w:pPr>
                      <w:r w:rsidRPr="00952E36">
                        <w:rPr>
                          <w:b/>
                          <w:i/>
                          <w:color w:val="2E74B5" w:themeColor="accent1" w:themeShade="BF"/>
                        </w:rPr>
                        <w:t>Image</w:t>
                      </w:r>
                    </w:p>
                    <w:p w:rsidR="00493D78" w:rsidRPr="00952E36" w:rsidRDefault="00493D78" w:rsidP="003A2C16">
                      <w:pPr>
                        <w:pStyle w:val="schematic"/>
                        <w:rPr>
                          <w:b/>
                          <w:i/>
                          <w:color w:val="2E74B5" w:themeColor="accent1" w:themeShade="BF"/>
                        </w:rPr>
                      </w:pPr>
                      <w:r w:rsidRPr="00462086">
                        <w:rPr>
                          <w:b/>
                          <w:i/>
                          <w:color w:val="2E74B5" w:themeColor="accent1" w:themeShade="BF"/>
                          <w:lang w:val="en-US"/>
                        </w:rPr>
                        <w:t>Preprocessing</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96128" behindDoc="0" locked="0" layoutInCell="1" allowOverlap="1" wp14:anchorId="72B13AF0" wp14:editId="142F0A97">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6A6A5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00462086" w:rsidRPr="00462086">
        <w:rPr>
          <w:noProof/>
        </w:rPr>
        <mc:AlternateContent>
          <mc:Choice Requires="wps">
            <w:drawing>
              <wp:anchor distT="91440" distB="91440" distL="137160" distR="137160" simplePos="0" relativeHeight="251672576" behindDoc="0" locked="0" layoutInCell="0" allowOverlap="1" wp14:anchorId="793B5829" wp14:editId="74B21108">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493D78" w:rsidRPr="00F84575" w:rsidRDefault="00493D78" w:rsidP="003A2C16">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3B5829"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493D78" w:rsidRPr="00F84575" w:rsidRDefault="00493D78" w:rsidP="003A2C16">
                      <w:pPr>
                        <w:pStyle w:val="schematic"/>
                      </w:pPr>
                      <w:r w:rsidRPr="00462086">
                        <w:rPr>
                          <w:lang w:val="en-US"/>
                        </w:rPr>
                        <w:t>Photoreceptor</w:t>
                      </w:r>
                    </w:p>
                  </w:txbxContent>
                </v:textbox>
                <w10:wrap type="square" anchorx="margin" anchory="margin"/>
              </v:roundrect>
            </w:pict>
          </mc:Fallback>
        </mc:AlternateContent>
      </w:r>
      <w:r w:rsidR="00462086" w:rsidRPr="00462086">
        <w:rPr>
          <w:noProof/>
        </w:rPr>
        <mc:AlternateContent>
          <mc:Choice Requires="wps">
            <w:drawing>
              <wp:anchor distT="0" distB="0" distL="114300" distR="114300" simplePos="0" relativeHeight="251698176" behindDoc="0" locked="0" layoutInCell="1" allowOverlap="1">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D50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00462086" w:rsidRPr="00462086">
        <w:rPr>
          <w:noProof/>
        </w:rPr>
        <mc:AlternateContent>
          <mc:Choice Requires="wps">
            <w:drawing>
              <wp:anchor distT="91440" distB="91440" distL="137160" distR="137160" simplePos="0" relativeHeight="251676672" behindDoc="0" locked="0" layoutInCell="0" allowOverlap="1" wp14:anchorId="75030C45" wp14:editId="10FA9BE5">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493D78" w:rsidRDefault="00493D78" w:rsidP="003A2C16">
                            <w:pPr>
                              <w:pStyle w:val="schematic"/>
                            </w:pPr>
                            <w:r>
                              <w:t xml:space="preserve">Luminance or Gray </w:t>
                            </w:r>
                            <w:r w:rsidRPr="00462086">
                              <w:rPr>
                                <w:lang w:val="en-US"/>
                              </w:rPr>
                              <w:t>Scale</w:t>
                            </w:r>
                            <w:r>
                              <w:t xml:space="preserve"> Image</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030C45"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493D78" w:rsidRDefault="00493D78" w:rsidP="003A2C16">
                      <w:pPr>
                        <w:pStyle w:val="schematic"/>
                      </w:pPr>
                      <w:r>
                        <w:t xml:space="preserve">Luminance or Gray </w:t>
                      </w:r>
                      <w:r w:rsidRPr="00462086">
                        <w:rPr>
                          <w:lang w:val="en-US"/>
                        </w:rPr>
                        <w:t>Scale</w:t>
                      </w:r>
                      <w:r>
                        <w:t xml:space="preserve"> Image</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462086" w:rsidRPr="00462086">
        <w:rPr>
          <w:noProof/>
        </w:rPr>
        <mc:AlternateContent>
          <mc:Choice Requires="wps">
            <w:drawing>
              <wp:anchor distT="91440" distB="91440" distL="137160" distR="137160" simplePos="0" relativeHeight="251674624" behindDoc="0" locked="0" layoutInCell="0" allowOverlap="1" wp14:anchorId="6BB61101" wp14:editId="42B73E8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493D78" w:rsidRDefault="00493D78" w:rsidP="003A2C16">
                            <w:pPr>
                              <w:pStyle w:val="schematic"/>
                            </w:pPr>
                            <w:r>
                              <w:t>Input Image</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BB61101"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493D78" w:rsidRDefault="00493D78" w:rsidP="003A2C16">
                      <w:pPr>
                        <w:pStyle w:val="schematic"/>
                      </w:pPr>
                      <w:r>
                        <w:t>Input Image</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462086" w:rsidP="003A2C16">
      <w:pPr>
        <w:tabs>
          <w:tab w:val="left" w:pos="3567"/>
        </w:tabs>
      </w:pPr>
      <w:r w:rsidRPr="00462086">
        <w:rPr>
          <w:noProof/>
        </w:rPr>
        <mc:AlternateContent>
          <mc:Choice Requires="wps">
            <w:drawing>
              <wp:anchor distT="45720" distB="45720" distL="114300" distR="114300" simplePos="0" relativeHeight="251686912" behindDoc="1" locked="0" layoutInCell="1" allowOverlap="1" wp14:anchorId="6E444EB9" wp14:editId="4D8D01EC">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493D78" w:rsidRPr="00952E36" w:rsidRDefault="00493D78" w:rsidP="003A2C16">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444EB9" id="_x0000_s1031" type="#_x0000_t202" style="position:absolute;left:0;text-align:left;margin-left:200.15pt;margin-top:6.4pt;width:36.9pt;height:22.35pt;z-index:-251629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493D78" w:rsidRPr="00952E36" w:rsidRDefault="00493D78" w:rsidP="003A2C16">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700224" behindDoc="0" locked="0" layoutInCell="1" allowOverlap="1" wp14:anchorId="2110BFD1" wp14:editId="1A9B8ADF">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34615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4" o:spid="_x0000_s1026" type="#_x0000_t67" style="position:absolute;margin-left:209.95pt;margin-top:12.85pt;width:3.6pt;height:9.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678720" behindDoc="0" locked="0" layoutInCell="1" allowOverlap="1" wp14:anchorId="015C216D" wp14:editId="467B009B">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5471C6"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7936" behindDoc="1" locked="0" layoutInCell="1" allowOverlap="1" wp14:anchorId="2B5CAD36" wp14:editId="1D6DB661">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493D78" w:rsidRPr="00952E36" w:rsidRDefault="00493D78" w:rsidP="003A2C16">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5CAD36" id="_x0000_s1032" type="#_x0000_t202" style="position:absolute;left:0;text-align:left;margin-left:247.2pt;margin-top:12.25pt;width:31.05pt;height:17.3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493D78" w:rsidRPr="00952E36" w:rsidRDefault="00493D78" w:rsidP="003A2C16">
                      <w:pPr>
                        <w:pStyle w:val="schematic"/>
                        <w:rPr>
                          <w:b/>
                          <w:color w:val="A6A6A6" w:themeColor="background1" w:themeShade="A6"/>
                        </w:rPr>
                      </w:pPr>
                      <w:r>
                        <w:rPr>
                          <w:b/>
                          <w:color w:val="A6A6A6" w:themeColor="background1" w:themeShade="A6"/>
                        </w:rPr>
                        <w:t>L</w:t>
                      </w:r>
                    </w:p>
                  </w:txbxContent>
                </v:textbox>
              </v:shape>
            </w:pict>
          </mc:Fallback>
        </mc:AlternateContent>
      </w:r>
      <w:r w:rsidR="00BE26C5" w:rsidRPr="00462086">
        <w:rPr>
          <w:noProof/>
        </w:rPr>
        <mc:AlternateContent>
          <mc:Choice Requires="wps">
            <w:drawing>
              <wp:anchor distT="0" distB="0" distL="114300" distR="114300" simplePos="0" relativeHeight="251702272" behindDoc="0" locked="0" layoutInCell="1" allowOverlap="1" wp14:anchorId="57411185" wp14:editId="7649FA2C">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666B2B" id="Flèche vers le bas 27" o:spid="_x0000_s1026" type="#_x0000_t67" style="position:absolute;margin-left:187.75pt;margin-top:11.95pt;width:3.6pt;height:7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00BE26C5" w:rsidRPr="00462086">
        <w:rPr>
          <w:noProof/>
        </w:rPr>
        <mc:AlternateContent>
          <mc:Choice Requires="wps">
            <w:drawing>
              <wp:anchor distT="0" distB="0" distL="114300" distR="114300" simplePos="0" relativeHeight="251681792" behindDoc="0" locked="0" layoutInCell="1" allowOverlap="1" wp14:anchorId="77D30203" wp14:editId="7501323C">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7E4DCA90"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00462086" w:rsidRPr="00462086">
        <w:rPr>
          <w:noProof/>
        </w:rPr>
        <mc:AlternateContent>
          <mc:Choice Requires="wps">
            <w:drawing>
              <wp:anchor distT="91440" distB="91440" distL="137160" distR="137160" simplePos="0" relativeHeight="251677696" behindDoc="0" locked="0" layoutInCell="0" allowOverlap="1" wp14:anchorId="1608A18C" wp14:editId="642A3453">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493D78" w:rsidRPr="00F84575" w:rsidRDefault="00493D78" w:rsidP="003A2C16">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08A18C"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493D78" w:rsidRPr="00F84575" w:rsidRDefault="00493D78" w:rsidP="003A2C16">
                      <w:pPr>
                        <w:pStyle w:val="schematic"/>
                        <w:rPr>
                          <w:lang w:val="en-US"/>
                        </w:rPr>
                      </w:pPr>
                      <w:r w:rsidRPr="008B4D1C">
                        <w:rPr>
                          <w:lang w:val="en-US"/>
                        </w:rPr>
                        <w:t>Low Pass Filter</w:t>
                      </w:r>
                    </w:p>
                  </w:txbxContent>
                </v:textbox>
                <w10:wrap type="square" anchorx="margin" anchory="margin"/>
              </v:roundrect>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65BD36ED" wp14:editId="26F10CCC">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493D78" w:rsidRDefault="00493D78" w:rsidP="003A2C16">
                            <w:pPr>
                              <w:pStyle w:val="schematic"/>
                            </w:pPr>
                            <w:r w:rsidRPr="00462086">
                              <w:rPr>
                                <w:lang w:val="en-US"/>
                              </w:rPr>
                              <w:t>Lipetz</w:t>
                            </w:r>
                            <w:r>
                              <w:t xml:space="preserve"> </w:t>
                            </w:r>
                          </w:p>
                          <w:p w:rsidR="00493D78" w:rsidRPr="00F84575" w:rsidRDefault="00493D78" w:rsidP="003A2C16">
                            <w:pPr>
                              <w:pStyle w:val="schematic"/>
                            </w:pPr>
                            <w:r w:rsidRPr="00F84575">
                              <w:t>Transformation</w:t>
                            </w:r>
                          </w:p>
                          <w:p w:rsidR="00493D78" w:rsidRDefault="00493D78" w:rsidP="003A2C1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5BD36ED"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493D78" w:rsidRDefault="00493D78" w:rsidP="003A2C16">
                      <w:pPr>
                        <w:pStyle w:val="schematic"/>
                      </w:pPr>
                      <w:r w:rsidRPr="00462086">
                        <w:rPr>
                          <w:lang w:val="en-US"/>
                        </w:rPr>
                        <w:t>Lipetz</w:t>
                      </w:r>
                      <w:r>
                        <w:t xml:space="preserve"> </w:t>
                      </w:r>
                    </w:p>
                    <w:p w:rsidR="00493D78" w:rsidRPr="00F84575" w:rsidRDefault="00493D78" w:rsidP="003A2C16">
                      <w:pPr>
                        <w:pStyle w:val="schematic"/>
                      </w:pPr>
                      <w:r w:rsidRPr="00F84575">
                        <w:t>Transformation</w:t>
                      </w:r>
                    </w:p>
                    <w:p w:rsidR="00493D78" w:rsidRDefault="00493D78" w:rsidP="003A2C1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91008" behindDoc="0" locked="0" layoutInCell="1" allowOverlap="1" wp14:anchorId="0882DC9E" wp14:editId="1F563E31">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493D78" w:rsidRPr="000351CA" w:rsidRDefault="00493D78" w:rsidP="003A2C16">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2DC9E" id="_x0000_s1035" type="#_x0000_t202" style="position:absolute;left:0;text-align:left;margin-left:169.35pt;margin-top:7.7pt;width:25.7pt;height:16.1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493D78" w:rsidRPr="000351CA" w:rsidRDefault="00493D78" w:rsidP="003A2C16">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00BE26C5" w:rsidRPr="00462086">
        <w:rPr>
          <w:noProof/>
        </w:rPr>
        <mc:AlternateContent>
          <mc:Choice Requires="wps">
            <w:drawing>
              <wp:anchor distT="91440" distB="91440" distL="137160" distR="137160" simplePos="0" relativeHeight="251675648" behindDoc="0" locked="0" layoutInCell="0" allowOverlap="1" wp14:anchorId="42264465" wp14:editId="511AB44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493D78" w:rsidRPr="00952E36" w:rsidRDefault="00493D78" w:rsidP="003A2C16">
                            <w:pPr>
                              <w:pStyle w:val="schematic"/>
                              <w:rPr>
                                <w:b/>
                                <w:color w:val="2E74B5" w:themeColor="accent1" w:themeShade="BF"/>
                              </w:rPr>
                            </w:pPr>
                            <w:r w:rsidRPr="00462086">
                              <w:rPr>
                                <w:b/>
                                <w:color w:val="2E74B5" w:themeColor="accent1" w:themeShade="BF"/>
                                <w:lang w:val="en-US"/>
                              </w:rPr>
                              <w:t>Retina</w:t>
                            </w:r>
                          </w:p>
                          <w:p w:rsidR="00493D78" w:rsidRPr="00952E36" w:rsidRDefault="00493D78" w:rsidP="003A2C16">
                            <w:pPr>
                              <w:pStyle w:val="schematic"/>
                              <w:rPr>
                                <w:b/>
                                <w:color w:val="2E74B5" w:themeColor="accent1" w:themeShade="BF"/>
                              </w:rPr>
                            </w:pPr>
                            <w:r w:rsidRPr="00952E36">
                              <w:rPr>
                                <w:b/>
                                <w:color w:val="2E74B5" w:themeColor="accent1" w:themeShade="BF"/>
                              </w:rPr>
                              <w:t>Layer</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2264465"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493D78" w:rsidRPr="00952E36" w:rsidRDefault="00493D78" w:rsidP="003A2C16">
                      <w:pPr>
                        <w:pStyle w:val="schematic"/>
                        <w:rPr>
                          <w:b/>
                          <w:color w:val="2E74B5" w:themeColor="accent1" w:themeShade="BF"/>
                        </w:rPr>
                      </w:pPr>
                      <w:r w:rsidRPr="00462086">
                        <w:rPr>
                          <w:b/>
                          <w:color w:val="2E74B5" w:themeColor="accent1" w:themeShade="BF"/>
                          <w:lang w:val="en-US"/>
                        </w:rPr>
                        <w:t>Retina</w:t>
                      </w:r>
                    </w:p>
                    <w:p w:rsidR="00493D78" w:rsidRPr="00952E36" w:rsidRDefault="00493D78" w:rsidP="003A2C16">
                      <w:pPr>
                        <w:pStyle w:val="schematic"/>
                        <w:rPr>
                          <w:b/>
                          <w:color w:val="2E74B5" w:themeColor="accent1" w:themeShade="BF"/>
                        </w:rPr>
                      </w:pPr>
                      <w:r w:rsidRPr="00952E36">
                        <w:rPr>
                          <w:b/>
                          <w:color w:val="2E74B5" w:themeColor="accent1" w:themeShade="BF"/>
                        </w:rPr>
                        <w:t>Layer</w:t>
                      </w: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p w:rsidR="00493D78" w:rsidRDefault="00493D78"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8960" behindDoc="1" locked="0" layoutInCell="1" allowOverlap="1" wp14:anchorId="2A9824E9" wp14:editId="29CCD7A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493D78" w:rsidRPr="00952E36" w:rsidRDefault="00493D78"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493D78" w:rsidRDefault="00493D78" w:rsidP="003A2C1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824E9" id="_x0000_s1037" type="#_x0000_t202" style="position:absolute;left:0;text-align:left;margin-left:251.65pt;margin-top:11.2pt;width:35.05pt;height:20.75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493D78" w:rsidRPr="00952E36" w:rsidRDefault="00493D78"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493D78" w:rsidRDefault="00493D78" w:rsidP="003A2C16"/>
                  </w:txbxContent>
                </v:textbox>
              </v:shape>
            </w:pict>
          </mc:Fallback>
        </mc:AlternateContent>
      </w:r>
      <w:r w:rsidR="00BE26C5" w:rsidRPr="00462086">
        <w:rPr>
          <w:noProof/>
        </w:rPr>
        <mc:AlternateContent>
          <mc:Choice Requires="wps">
            <w:drawing>
              <wp:anchor distT="0" distB="0" distL="114300" distR="114300" simplePos="0" relativeHeight="251683840" behindDoc="0" locked="0" layoutInCell="1" allowOverlap="1" wp14:anchorId="351E543C" wp14:editId="67924D3F">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9E34F9E" id="Connecteur droit avec flèche 32" o:spid="_x0000_s1026" type="#_x0000_t32" style="position:absolute;margin-left:239.9pt;margin-top:9.55pt;width:34.25pt;height:17.4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06368" behindDoc="0" locked="0" layoutInCell="0" allowOverlap="1" wp14:anchorId="5BE00A18" wp14:editId="3CF01442">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493D78" w:rsidRPr="00F84575" w:rsidRDefault="00493D78" w:rsidP="00462086">
                            <w:pPr>
                              <w:pStyle w:val="schematic"/>
                            </w:pPr>
                            <w:r>
                              <w:rPr>
                                <w:lang w:val="en-US"/>
                              </w:rPr>
                              <w:t>Low Pass Filte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BE00A18" id="_x0000_s1038" style="position:absolute;left:0;text-align:left;margin-left:194.55pt;margin-top:143.1pt;width:24.65pt;height:160.55pt;rotation:90;z-index:25170636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493D78" w:rsidRPr="00F84575" w:rsidRDefault="00493D78" w:rsidP="00462086">
                      <w:pPr>
                        <w:pStyle w:val="schematic"/>
                      </w:pPr>
                      <w:r>
                        <w:rPr>
                          <w:lang w:val="en-US"/>
                        </w:rPr>
                        <w:t>Low Pass Filte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689984" behindDoc="1" locked="0" layoutInCell="1" allowOverlap="1" wp14:anchorId="4A3AE3CB" wp14:editId="5041AEDF">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493D78" w:rsidRPr="00952E36" w:rsidRDefault="00493D78" w:rsidP="003A2C16">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3AE3CB" id="_x0000_s1039" type="#_x0000_t202" style="position:absolute;left:0;text-align:left;margin-left:197.15pt;margin-top:11.25pt;width:30.85pt;height:17pt;z-index:-251626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493D78" w:rsidRPr="00952E36" w:rsidRDefault="00493D78" w:rsidP="003A2C16">
                      <w:pPr>
                        <w:pStyle w:val="schematic"/>
                        <w:rPr>
                          <w:b/>
                          <w:color w:val="A6A6A6" w:themeColor="background1" w:themeShade="A6"/>
                        </w:rPr>
                      </w:pPr>
                      <w:r>
                        <w:rPr>
                          <w:b/>
                          <w:color w:val="A6A6A6" w:themeColor="background1" w:themeShade="A6"/>
                        </w:rPr>
                        <w:t>P</w:t>
                      </w:r>
                    </w:p>
                  </w:txbxContent>
                </v:textbox>
              </v:shape>
            </w:pict>
          </mc:Fallback>
        </mc:AlternateContent>
      </w:r>
      <w:r w:rsidR="00BE26C5" w:rsidRPr="00462086">
        <w:rPr>
          <w:noProof/>
        </w:rPr>
        <mc:AlternateContent>
          <mc:Choice Requires="wps">
            <w:drawing>
              <wp:anchor distT="0" distB="0" distL="114300" distR="114300" simplePos="0" relativeHeight="251704320" behindDoc="0" locked="0" layoutInCell="1" allowOverlap="1" wp14:anchorId="423B0845" wp14:editId="6DB92989">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3380EC" id="Flèche vers le bas 50" o:spid="_x0000_s1026" type="#_x0000_t67" style="position:absolute;margin-left:203.3pt;margin-top:7.75pt;width:3.6pt;height:23.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3A2C16" w:rsidRPr="00462086" w:rsidRDefault="00D440BA" w:rsidP="003A2C16">
      <w:pPr>
        <w:tabs>
          <w:tab w:val="left" w:pos="3567"/>
        </w:tabs>
      </w:pPr>
      <w:r w:rsidRPr="00462086">
        <w:rPr>
          <w:noProof/>
        </w:rPr>
        <mc:AlternateContent>
          <mc:Choice Requires="wps">
            <w:drawing>
              <wp:anchor distT="91440" distB="91440" distL="137160" distR="137160" simplePos="0" relativeHeight="251708416" behindDoc="0" locked="0" layoutInCell="0" allowOverlap="1" wp14:anchorId="26A1BE1B" wp14:editId="2606D28C">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493D78" w:rsidRDefault="00493D78" w:rsidP="00462086">
                            <w:pPr>
                              <w:pStyle w:val="schematic"/>
                              <w:rPr>
                                <w:lang w:val="en-US"/>
                              </w:rPr>
                            </w:pPr>
                            <w:r>
                              <w:rPr>
                                <w:lang w:val="en-US"/>
                              </w:rPr>
                              <w:t>High Pass Filter</w:t>
                            </w:r>
                          </w:p>
                          <w:p w:rsidR="00493D78" w:rsidRPr="00F84575" w:rsidRDefault="00493D78" w:rsidP="00462086">
                            <w:pPr>
                              <w:pStyle w:val="schematic"/>
                            </w:pPr>
                            <w:r>
                              <w:rPr>
                                <w:lang w:val="en-US"/>
                              </w:rPr>
                              <w:t>(LMCs)</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6A1BE1B" id="_x0000_s1040" style="position:absolute;left:0;text-align:left;margin-left:183.55pt;margin-top:199pt;width:39.2pt;height:160.55pt;rotation:90;z-index:2517084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493D78" w:rsidRDefault="00493D78" w:rsidP="00462086">
                      <w:pPr>
                        <w:pStyle w:val="schematic"/>
                        <w:rPr>
                          <w:lang w:val="en-US"/>
                        </w:rPr>
                      </w:pPr>
                      <w:r>
                        <w:rPr>
                          <w:lang w:val="en-US"/>
                        </w:rPr>
                        <w:t>High Pass Filter</w:t>
                      </w:r>
                    </w:p>
                    <w:p w:rsidR="00493D78" w:rsidRPr="00F84575" w:rsidRDefault="00493D78" w:rsidP="00462086">
                      <w:pPr>
                        <w:pStyle w:val="schematic"/>
                      </w:pPr>
                      <w:r>
                        <w:rPr>
                          <w:lang w:val="en-US"/>
                        </w:rPr>
                        <w:t>(LMCs)</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12512" behindDoc="0" locked="0" layoutInCell="1" allowOverlap="1" wp14:anchorId="150141D0" wp14:editId="6C468447">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DEED2" id="Accolade ouvrante 54" o:spid="_x0000_s1026" type="#_x0000_t87" style="position:absolute;margin-left:86.95pt;margin-top:3.85pt;width:11.1pt;height:9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14560" behindDoc="0" locked="0" layoutInCell="0" allowOverlap="1" wp14:anchorId="55AF0547" wp14:editId="366A4C03">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493D78" w:rsidRPr="00952E36" w:rsidRDefault="00493D78" w:rsidP="00462086">
                            <w:pPr>
                              <w:pStyle w:val="schematic"/>
                              <w:rPr>
                                <w:b/>
                                <w:color w:val="2E74B5" w:themeColor="accent1" w:themeShade="BF"/>
                              </w:rPr>
                            </w:pPr>
                            <w:r>
                              <w:rPr>
                                <w:b/>
                                <w:color w:val="2E74B5" w:themeColor="accent1" w:themeShade="BF"/>
                                <w:lang w:val="en-US"/>
                              </w:rPr>
                              <w:t>Lamina</w:t>
                            </w:r>
                          </w:p>
                          <w:p w:rsidR="00493D78" w:rsidRPr="00952E36" w:rsidRDefault="00493D78" w:rsidP="00462086">
                            <w:pPr>
                              <w:pStyle w:val="schematic"/>
                              <w:rPr>
                                <w:b/>
                                <w:color w:val="2E74B5" w:themeColor="accent1" w:themeShade="BF"/>
                              </w:rPr>
                            </w:pPr>
                            <w:r w:rsidRPr="00952E36">
                              <w:rPr>
                                <w:b/>
                                <w:color w:val="2E74B5" w:themeColor="accent1" w:themeShade="BF"/>
                              </w:rPr>
                              <w:t>Layer</w:t>
                            </w: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5AF0547" id="_x0000_s1041" style="position:absolute;left:0;text-align:left;margin-left:32.05pt;margin-top:232.15pt;width:35.7pt;height:45.7pt;rotation:-90;flip:x;z-index:25171456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493D78" w:rsidRPr="00952E36" w:rsidRDefault="00493D78" w:rsidP="00462086">
                      <w:pPr>
                        <w:pStyle w:val="schematic"/>
                        <w:rPr>
                          <w:b/>
                          <w:color w:val="2E74B5" w:themeColor="accent1" w:themeShade="BF"/>
                        </w:rPr>
                      </w:pPr>
                      <w:r>
                        <w:rPr>
                          <w:b/>
                          <w:color w:val="2E74B5" w:themeColor="accent1" w:themeShade="BF"/>
                          <w:lang w:val="en-US"/>
                        </w:rPr>
                        <w:t>Lamina</w:t>
                      </w:r>
                    </w:p>
                    <w:p w:rsidR="00493D78" w:rsidRPr="00952E36" w:rsidRDefault="00493D78" w:rsidP="00462086">
                      <w:pPr>
                        <w:pStyle w:val="schematic"/>
                        <w:rPr>
                          <w:b/>
                          <w:color w:val="2E74B5" w:themeColor="accent1" w:themeShade="BF"/>
                        </w:rPr>
                      </w:pPr>
                      <w:r w:rsidRPr="00952E36">
                        <w:rPr>
                          <w:b/>
                          <w:color w:val="2E74B5" w:themeColor="accent1" w:themeShade="BF"/>
                        </w:rPr>
                        <w:t>Layer</w:t>
                      </w: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p w:rsidR="00493D78" w:rsidRDefault="00493D78" w:rsidP="0046208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1A2B17" w:rsidP="003A2C16">
      <w:pPr>
        <w:tabs>
          <w:tab w:val="left" w:pos="3567"/>
        </w:tabs>
      </w:pPr>
      <w:r w:rsidRPr="00462086">
        <w:rPr>
          <w:noProof/>
        </w:rPr>
        <mc:AlternateContent>
          <mc:Choice Requires="wps">
            <w:drawing>
              <wp:anchor distT="45720" distB="45720" distL="114300" distR="114300" simplePos="0" relativeHeight="251718656" behindDoc="1" locked="0" layoutInCell="1" allowOverlap="1" wp14:anchorId="371DE9E8" wp14:editId="11A3472B">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493D78" w:rsidRPr="00952E36" w:rsidRDefault="00493D78" w:rsidP="00462086">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1DE9E8" id="_x0000_s1042" type="#_x0000_t202" style="position:absolute;left:0;text-align:left;margin-left:191.05pt;margin-top:2.35pt;width:33.95pt;height:28.45pt;z-index:-251597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493D78" w:rsidRPr="00952E36" w:rsidRDefault="00493D78" w:rsidP="00462086">
                      <w:pPr>
                        <w:pStyle w:val="schematic"/>
                        <w:rPr>
                          <w:b/>
                          <w:color w:val="A6A6A6" w:themeColor="background1" w:themeShade="A6"/>
                        </w:rPr>
                      </w:pPr>
                      <w:r>
                        <w:rPr>
                          <w:b/>
                          <w:color w:val="A6A6A6" w:themeColor="background1" w:themeShade="A6"/>
                        </w:rPr>
                        <w:t xml:space="preserve">x </w:t>
                      </w:r>
                    </w:p>
                  </w:txbxContent>
                </v:textbox>
              </v:shape>
            </w:pict>
          </mc:Fallback>
        </mc:AlternateContent>
      </w:r>
      <w:r w:rsidR="00BE26C5" w:rsidRPr="00462086">
        <w:rPr>
          <w:noProof/>
        </w:rPr>
        <mc:AlternateContent>
          <mc:Choice Requires="wps">
            <w:drawing>
              <wp:anchor distT="0" distB="0" distL="114300" distR="114300" simplePos="0" relativeHeight="251710464" behindDoc="0" locked="0" layoutInCell="1" allowOverlap="1" wp14:anchorId="4E660A6E" wp14:editId="3BAB03CA">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D1C15" id="Flèche vers le bas 53" o:spid="_x0000_s1026" type="#_x0000_t67" style="position:absolute;margin-left:200.35pt;margin-top:1.15pt;width:3.6pt;height:24.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widowControl/>
        <w:autoSpaceDE/>
        <w:autoSpaceDN/>
        <w:spacing w:after="160" w:line="259" w:lineRule="auto"/>
        <w:jc w:val="left"/>
      </w:pPr>
      <w:r w:rsidRPr="00462086">
        <w:rPr>
          <w:noProof/>
        </w:rPr>
        <mc:AlternateContent>
          <mc:Choice Requires="wps">
            <w:drawing>
              <wp:anchor distT="0" distB="0" distL="114300" distR="114300" simplePos="0" relativeHeight="251730944" behindDoc="0" locked="0" layoutInCell="1" allowOverlap="1" wp14:anchorId="1B49190A" wp14:editId="5E526002">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1A4FBA" id="Flèche vers le bas 72" o:spid="_x0000_s1026" type="#_x0000_t67" style="position:absolute;margin-left:233.95pt;margin-top:23pt;width:3.6pt;height:73.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3A2C16" w:rsidRPr="00462086" w:rsidRDefault="005B1218" w:rsidP="003A2C16">
      <w:pPr>
        <w:widowControl/>
        <w:autoSpaceDE/>
        <w:autoSpaceDN/>
        <w:spacing w:after="160" w:line="259" w:lineRule="auto"/>
        <w:jc w:val="left"/>
      </w:pPr>
      <w:r w:rsidRPr="00462086">
        <w:rPr>
          <w:noProof/>
        </w:rPr>
        <mc:AlternateContent>
          <mc:Choice Requires="wps">
            <w:drawing>
              <wp:anchor distT="45720" distB="45720" distL="114300" distR="114300" simplePos="0" relativeHeight="251815936" behindDoc="1" locked="0" layoutInCell="1" allowOverlap="1" wp14:anchorId="41B376FE" wp14:editId="1CE8CE55">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B376FE" id="_x0000_s1043" type="#_x0000_t202" style="position:absolute;margin-left:109.05pt;margin-top:1.3pt;width:53.35pt;height:110.6pt;z-index:-251500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817984" behindDoc="1" locked="0" layoutInCell="1" allowOverlap="1" wp14:anchorId="41B376FE" wp14:editId="1CE8CE55">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44" type="#_x0000_t202" style="position:absolute;margin-left:250.4pt;margin-top:.55pt;width:34.5pt;height:17.35pt;z-index:-251498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00BE26C5" w:rsidRPr="00462086">
        <w:rPr>
          <w:noProof/>
        </w:rPr>
        <mc:AlternateContent>
          <mc:Choice Requires="wps">
            <w:drawing>
              <wp:anchor distT="0" distB="0" distL="114300" distR="114300" simplePos="0" relativeHeight="251760640" behindDoc="0" locked="0" layoutInCell="1" allowOverlap="1" wp14:anchorId="069AA5B7" wp14:editId="75D4045E">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C99A3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90" o:spid="_x0000_s1026" type="#_x0000_t87" style="position:absolute;margin-left:87.75pt;margin-top:17.9pt;width:10.9pt;height:134.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00BE26C5" w:rsidRPr="00462086">
        <w:rPr>
          <w:noProof/>
        </w:rPr>
        <mc:AlternateContent>
          <mc:Choice Requires="wps">
            <w:drawing>
              <wp:anchor distT="0" distB="0" distL="114300" distR="114300" simplePos="0" relativeHeight="251737088" behindDoc="0" locked="0" layoutInCell="1" allowOverlap="1" wp14:anchorId="773C7ACF" wp14:editId="66403FDF">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3A735D8" id="Connecteur droit avec flèche 76" o:spid="_x0000_s1026" type="#_x0000_t32" style="position:absolute;margin-left:126.55pt;margin-top:.5pt;width:32.45pt;height:21.45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32992" behindDoc="0" locked="0" layoutInCell="1" allowOverlap="1" wp14:anchorId="72F2A614" wp14:editId="61DA4440">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0F15A1D" id="Connecteur droit avec flèche 74" o:spid="_x0000_s1026" type="#_x0000_t32" style="position:absolute;margin-left:243.55pt;margin-top:.5pt;width:24pt;height:19.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28896" behindDoc="0" locked="0" layoutInCell="1" allowOverlap="1" wp14:anchorId="7CD4DD3E" wp14:editId="0D38960D">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A2786" id="Flèche vers le bas 69" o:spid="_x0000_s1026" type="#_x0000_t67" style="position:absolute;margin-left:168.55pt;margin-top:.5pt;width:3.6pt;height:73.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00D440BA" w:rsidRPr="00462086">
        <w:rPr>
          <w:noProof/>
        </w:rPr>
        <mc:AlternateContent>
          <mc:Choice Requires="wps">
            <w:drawing>
              <wp:anchor distT="91440" distB="91440" distL="137160" distR="137160" simplePos="0" relativeHeight="251722752" behindDoc="0" locked="0" layoutInCell="0" allowOverlap="1" wp14:anchorId="76A103FC" wp14:editId="1A22E4CB">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462086">
                            <w:pPr>
                              <w:pStyle w:val="schematic"/>
                            </w:pPr>
                            <w:r>
                              <w:rPr>
                                <w:lang w:val="en-US"/>
                              </w:rPr>
                              <w:t>FDS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A103FC" id="_x0000_s1045" style="position:absolute;margin-left:262.85pt;margin-top:312.15pt;width:26pt;height:39.55pt;rotation:90;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493D78" w:rsidRPr="00F84575" w:rsidRDefault="00493D78" w:rsidP="00462086">
                      <w:pPr>
                        <w:pStyle w:val="schematic"/>
                      </w:pPr>
                      <w:r>
                        <w:rPr>
                          <w:lang w:val="en-US"/>
                        </w:rPr>
                        <w:t>FDS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20704" behindDoc="0" locked="0" layoutInCell="0" allowOverlap="1" wp14:anchorId="13C87FB0" wp14:editId="0DD74733">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462086">
                            <w:pPr>
                              <w:pStyle w:val="schematic"/>
                            </w:pPr>
                            <w:r>
                              <w:rPr>
                                <w:lang w:val="en-US"/>
                              </w:rPr>
                              <w:t>FDS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3C87FB0" id="_x0000_s1046" style="position:absolute;margin-left:114.45pt;margin-top:312.55pt;width:26pt;height:39.55pt;rotation:90;z-index:25172070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493D78" w:rsidRPr="00F84575" w:rsidRDefault="00493D78" w:rsidP="00462086">
                      <w:pPr>
                        <w:pStyle w:val="schematic"/>
                      </w:pPr>
                      <w:r>
                        <w:rPr>
                          <w:lang w:val="en-US"/>
                        </w:rPr>
                        <w:t>FDSR</w:t>
                      </w:r>
                    </w:p>
                    <w:p w:rsidR="00493D78" w:rsidRDefault="00493D78"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Default="00886BFA"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11840" behindDoc="1" locked="0" layoutInCell="1" allowOverlap="1" wp14:anchorId="41B376FE" wp14:editId="1CE8CE55">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493D78" w:rsidRPr="001A2B17" w:rsidRDefault="00493D78"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47" type="#_x0000_t202" style="position:absolute;margin-left:253.4pt;margin-top:32.65pt;width:42.35pt;height:20.4pt;z-index:-251504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493D78" w:rsidRPr="001A2B17" w:rsidRDefault="00493D78"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822080" behindDoc="1" locked="0" layoutInCell="1" allowOverlap="1" wp14:anchorId="0489245B" wp14:editId="1C44739A">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493D7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493D78" w:rsidRPr="005B1218" w:rsidRDefault="00493D78" w:rsidP="00886BFA">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48" type="#_x0000_t202" style="position:absolute;margin-left:165.35pt;margin-top:17.15pt;width:34.45pt;height:15.55pt;z-index:-251494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493D7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493D78" w:rsidRPr="005B1218" w:rsidRDefault="00493D78" w:rsidP="00886BFA">
                      <w:pPr>
                        <w:pStyle w:val="schematic"/>
                        <w:jc w:val="both"/>
                        <w:rPr>
                          <w:b/>
                          <w:color w:val="A6A6A6" w:themeColor="background1" w:themeShade="A6"/>
                          <w:vertAlign w:val="superscript"/>
                        </w:rPr>
                      </w:pPr>
                    </w:p>
                  </w:txbxContent>
                </v:textbox>
              </v:shape>
            </w:pict>
          </mc:Fallback>
        </mc:AlternateContent>
      </w:r>
      <w:r w:rsidR="007E357A" w:rsidRPr="00462086">
        <w:rPr>
          <w:noProof/>
        </w:rPr>
        <mc:AlternateContent>
          <mc:Choice Requires="wps">
            <w:drawing>
              <wp:anchor distT="45720" distB="45720" distL="114300" distR="114300" simplePos="0" relativeHeight="251850752" behindDoc="1" locked="0" layoutInCell="1" allowOverlap="1" wp14:anchorId="51A03D2E" wp14:editId="0B57E694">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493D78" w:rsidRPr="001A2B17" w:rsidRDefault="00493D78" w:rsidP="007E357A">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A03D2E" id="_x0000_s1049" type="#_x0000_t202" style="position:absolute;margin-left:119.55pt;margin-top:36pt;width:30.2pt;height:20.4pt;z-index:-251465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493D78" w:rsidRPr="001A2B17" w:rsidRDefault="00493D78" w:rsidP="007E357A">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005B1218" w:rsidRPr="00462086">
        <w:rPr>
          <w:noProof/>
        </w:rPr>
        <mc:AlternateContent>
          <mc:Choice Requires="wps">
            <w:drawing>
              <wp:anchor distT="45720" distB="45720" distL="114300" distR="114300" simplePos="0" relativeHeight="251820032" behindDoc="1" locked="0" layoutInCell="1" allowOverlap="1" wp14:anchorId="0489245B" wp14:editId="1C44739A">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0" type="#_x0000_t202" style="position:absolute;margin-left:206.7pt;margin-top:11.4pt;width:34.5pt;height:17.35pt;z-index:-251496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001A2B17" w:rsidRPr="00462086">
        <w:rPr>
          <w:noProof/>
        </w:rPr>
        <mc:AlternateContent>
          <mc:Choice Requires="wps">
            <w:drawing>
              <wp:anchor distT="45720" distB="45720" distL="114300" distR="114300" simplePos="0" relativeHeight="251813888" behindDoc="1" locked="0" layoutInCell="1" allowOverlap="1" wp14:anchorId="41B376FE" wp14:editId="1CE8CE55">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493D78" w:rsidRPr="001A2B17" w:rsidRDefault="00493D78"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376FE" id="_x0000_s1051" type="#_x0000_t202" style="position:absolute;margin-left:114.9pt;margin-top:35.75pt;width:32.15pt;height:17.5pt;z-index:-251502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493D78" w:rsidRPr="001A2B17" w:rsidRDefault="00493D78" w:rsidP="001A2B17">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00BE26C5" w:rsidRPr="00462086">
        <w:rPr>
          <w:noProof/>
        </w:rPr>
        <mc:AlternateContent>
          <mc:Choice Requires="wps">
            <w:drawing>
              <wp:anchor distT="91440" distB="91440" distL="137160" distR="137160" simplePos="0" relativeHeight="251764736" behindDoc="0" locked="0" layoutInCell="0" allowOverlap="1" wp14:anchorId="7B9D7707" wp14:editId="62EC4712">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493D78" w:rsidRPr="00952E36" w:rsidRDefault="00493D78" w:rsidP="00BE26C5">
                            <w:pPr>
                              <w:pStyle w:val="schematic"/>
                              <w:rPr>
                                <w:b/>
                                <w:color w:val="2E74B5" w:themeColor="accent1" w:themeShade="BF"/>
                              </w:rPr>
                            </w:pPr>
                            <w:r>
                              <w:rPr>
                                <w:b/>
                                <w:color w:val="2E74B5" w:themeColor="accent1" w:themeShade="BF"/>
                                <w:lang w:val="en-US"/>
                              </w:rPr>
                              <w:t>Medulla</w:t>
                            </w:r>
                          </w:p>
                          <w:p w:rsidR="00493D78" w:rsidRPr="00952E36" w:rsidRDefault="00493D78" w:rsidP="00BE26C5">
                            <w:pPr>
                              <w:pStyle w:val="schematic"/>
                              <w:rPr>
                                <w:b/>
                                <w:color w:val="2E74B5" w:themeColor="accent1" w:themeShade="BF"/>
                              </w:rPr>
                            </w:pPr>
                            <w:r w:rsidRPr="00952E36">
                              <w:rPr>
                                <w:b/>
                                <w:color w:val="2E74B5" w:themeColor="accent1" w:themeShade="BF"/>
                              </w:rPr>
                              <w:t>Layer</w:t>
                            </w: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52" style="position:absolute;margin-left:32.05pt;margin-top:360.25pt;width:35.7pt;height:45.7pt;rotation:-90;flip:x;z-index:2517647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493D78" w:rsidRPr="00952E36" w:rsidRDefault="00493D78" w:rsidP="00BE26C5">
                      <w:pPr>
                        <w:pStyle w:val="schematic"/>
                        <w:rPr>
                          <w:b/>
                          <w:color w:val="2E74B5" w:themeColor="accent1" w:themeShade="BF"/>
                        </w:rPr>
                      </w:pPr>
                      <w:r>
                        <w:rPr>
                          <w:b/>
                          <w:color w:val="2E74B5" w:themeColor="accent1" w:themeShade="BF"/>
                          <w:lang w:val="en-US"/>
                        </w:rPr>
                        <w:t>Medulla</w:t>
                      </w:r>
                    </w:p>
                    <w:p w:rsidR="00493D78" w:rsidRPr="00952E36" w:rsidRDefault="00493D78" w:rsidP="00BE26C5">
                      <w:pPr>
                        <w:pStyle w:val="schematic"/>
                        <w:rPr>
                          <w:b/>
                          <w:color w:val="2E74B5" w:themeColor="accent1" w:themeShade="BF"/>
                        </w:rPr>
                      </w:pPr>
                      <w:r w:rsidRPr="00952E36">
                        <w:rPr>
                          <w:b/>
                          <w:color w:val="2E74B5" w:themeColor="accent1" w:themeShade="BF"/>
                        </w:rPr>
                        <w:t>Layer</w:t>
                      </w: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BE26C5" w:rsidRPr="00462086">
        <w:rPr>
          <w:noProof/>
        </w:rPr>
        <mc:AlternateContent>
          <mc:Choice Requires="wps">
            <w:drawing>
              <wp:anchor distT="0" distB="0" distL="114300" distR="114300" simplePos="0" relativeHeight="251735040" behindDoc="0" locked="0" layoutInCell="1" allowOverlap="1" wp14:anchorId="72F2A614" wp14:editId="61DA444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578804" id="Connecteur droit avec flèche 75" o:spid="_x0000_s1026" type="#_x0000_t32" style="position:absolute;margin-left:130.15pt;margin-top:23.2pt;width:32.4pt;height:3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00BE26C5" w:rsidRPr="00462086">
        <w:rPr>
          <w:noProof/>
        </w:rPr>
        <mc:AlternateContent>
          <mc:Choice Requires="wps">
            <w:drawing>
              <wp:anchor distT="0" distB="0" distL="114300" distR="114300" simplePos="0" relativeHeight="251739136" behindDoc="0" locked="0" layoutInCell="1" allowOverlap="1" wp14:anchorId="773C7ACF" wp14:editId="66403FDF">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1D14945" id="Connecteur droit avec flèche 77" o:spid="_x0000_s1026" type="#_x0000_t32" style="position:absolute;margin-left:243.55pt;margin-top:23.2pt;width:30pt;height:28.2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D440BA" w:rsidRDefault="00D440BA" w:rsidP="00D440BA">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26848" behindDoc="0" locked="0" layoutInCell="1" allowOverlap="1" wp14:anchorId="71CFE32C" wp14:editId="4F4B0A64">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93D78" w:rsidRPr="00D440BA" w:rsidRDefault="00493D78" w:rsidP="00D440BA">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10.9pt;height:11.9pt" o:ole="">
                                  <v:imagedata r:id="rId32" o:title=""/>
                                </v:shape>
                                <o:OLEObject Type="Embed" ProgID="Equation.DSMT4" ShapeID="_x0000_i1154" DrawAspect="Content" ObjectID="_1743939550" r:id="rId33"/>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FE32C"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493D78" w:rsidRPr="00D440BA" w:rsidRDefault="00493D78" w:rsidP="00D440BA">
                      <w:pPr>
                        <w:pStyle w:val="schematic"/>
                      </w:pPr>
                      <w:r w:rsidRPr="00D440BA">
                        <w:object w:dxaOrig="220" w:dyaOrig="240">
                          <v:shape id="_x0000_i1154" type="#_x0000_t75" style="width:10.9pt;height:11.9pt" o:ole="">
                            <v:imagedata r:id="rId32" o:title=""/>
                          </v:shape>
                          <o:OLEObject Type="Embed" ProgID="Equation.DSMT4" ShapeID="_x0000_i1154" DrawAspect="Content" ObjectID="_1743939550" r:id="rId34"/>
                        </w:object>
                      </w:r>
                    </w:p>
                  </w:txbxContent>
                </v:textbox>
                <w10:wrap type="square" anchory="page"/>
              </v:shape>
            </w:pict>
          </mc:Fallback>
        </mc:AlternateContent>
      </w:r>
      <w:r>
        <w:rPr>
          <w:noProof/>
        </w:rPr>
        <mc:AlternateContent>
          <mc:Choice Requires="wps">
            <w:drawing>
              <wp:anchor distT="0" distB="0" distL="114300" distR="114300" simplePos="0" relativeHeight="251717631" behindDoc="0" locked="0" layoutInCell="1" allowOverlap="1">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93D78" w:rsidRPr="00D440BA" w:rsidRDefault="00493D78" w:rsidP="00D440BA">
                            <w:pPr>
                              <w:pStyle w:val="schematic"/>
                            </w:pPr>
                            <w:r w:rsidRPr="00D440BA">
                              <w:object w:dxaOrig="220" w:dyaOrig="240">
                                <v:shape id="_x0000_i1155" type="#_x0000_t75" style="width:10.9pt;height:11.9pt" o:ole="">
                                  <v:imagedata r:id="rId32" o:title=""/>
                                </v:shape>
                                <o:OLEObject Type="Embed" ProgID="Equation.DSMT4" ShapeID="_x0000_i1155" DrawAspect="Content" ObjectID="_1743939551" r:id="rId35"/>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id="Organigramme : Connecteur 66" o:spid="_x0000_s1054" type="#_x0000_t120" style="position:absolute;margin-left:155.9pt;margin-top:444pt;width:34.75pt;height:28.8pt;z-index:251717631;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493D78" w:rsidRPr="00D440BA" w:rsidRDefault="00493D78" w:rsidP="00D440BA">
                      <w:pPr>
                        <w:pStyle w:val="schematic"/>
                      </w:pPr>
                      <w:r w:rsidRPr="00D440BA">
                        <w:object w:dxaOrig="220" w:dyaOrig="240">
                          <v:shape id="_x0000_i1155" type="#_x0000_t75" style="width:10.9pt;height:11.9pt" o:ole="">
                            <v:imagedata r:id="rId32" o:title=""/>
                          </v:shape>
                          <o:OLEObject Type="Embed" ProgID="Equation.DSMT4" ShapeID="_x0000_i1155" DrawAspect="Content" ObjectID="_1743939551" r:id="rId36"/>
                        </w:object>
                      </w:r>
                    </w:p>
                  </w:txbxContent>
                </v:textbox>
                <w10:wrap type="square" anchory="page"/>
              </v:shape>
            </w:pict>
          </mc:Fallback>
        </mc:AlternateContent>
      </w:r>
      <w:r>
        <w:tab/>
        <w:t xml:space="preserve"> </w:t>
      </w:r>
    </w:p>
    <w:p w:rsidR="00D440BA" w:rsidRDefault="005B1218" w:rsidP="005B1218">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26176" behindDoc="1" locked="0" layoutInCell="1" allowOverlap="1" wp14:anchorId="0489245B" wp14:editId="1C44739A">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5" type="#_x0000_t202" style="position:absolute;margin-left:167.15pt;margin-top:5.9pt;width:34.5pt;height:17.35pt;z-index:-251490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824128" behindDoc="1" locked="0" layoutInCell="1" allowOverlap="1" wp14:anchorId="0489245B" wp14:editId="1C44739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6" type="#_x0000_t202" style="position:absolute;margin-left:230.95pt;margin-top:5.45pt;width:34.5pt;height:17.35pt;z-index:-251492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493D78" w:rsidRPr="005B1218" w:rsidRDefault="00493D78" w:rsidP="005B121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00BE26C5" w:rsidRPr="00462086">
        <w:rPr>
          <w:noProof/>
        </w:rPr>
        <mc:AlternateContent>
          <mc:Choice Requires="wps">
            <w:drawing>
              <wp:anchor distT="0" distB="0" distL="114300" distR="114300" simplePos="0" relativeHeight="251750400" behindDoc="0" locked="0" layoutInCell="1" allowOverlap="1" wp14:anchorId="789C7283" wp14:editId="24E1FEAF">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91DB4E" id="Flèche vers le bas 84" o:spid="_x0000_s1026" type="#_x0000_t67" style="position:absolute;margin-left:171.55pt;margin-top:4.8pt;width:4.15pt;height:17.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00BE26C5" w:rsidRPr="00462086">
        <w:rPr>
          <w:noProof/>
        </w:rPr>
        <mc:AlternateContent>
          <mc:Choice Requires="wps">
            <w:drawing>
              <wp:anchor distT="0" distB="0" distL="114300" distR="114300" simplePos="0" relativeHeight="251752448" behindDoc="0" locked="0" layoutInCell="1" allowOverlap="1" wp14:anchorId="789C7283" wp14:editId="24E1FEAF">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FDE61" id="Flèche vers le bas 85" o:spid="_x0000_s1026" type="#_x0000_t67" style="position:absolute;margin-left:237.55pt;margin-top:4.8pt;width:3.6pt;height:17.4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00BE26C5" w:rsidRPr="00462086">
        <w:rPr>
          <w:noProof/>
        </w:rPr>
        <mc:AlternateContent>
          <mc:Choice Requires="wps">
            <w:drawing>
              <wp:anchor distT="91440" distB="91440" distL="137160" distR="137160" simplePos="0" relativeHeight="251743232" behindDoc="0" locked="0" layoutInCell="0" allowOverlap="1" wp14:anchorId="16DAC5A0" wp14:editId="61DC4066">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D440BA">
                            <w:pPr>
                              <w:pStyle w:val="schematic"/>
                            </w:pPr>
                            <w:r>
                              <w:rPr>
                                <w:lang w:val="en-US"/>
                              </w:rPr>
                              <w:t>HW-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57" style="position:absolute;margin-left:157.15pt;margin-top:412.65pt;width:26pt;height:39.55pt;rotation:90;z-index:25174323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493D78" w:rsidRPr="00F84575" w:rsidRDefault="00493D78" w:rsidP="00D440BA">
                      <w:pPr>
                        <w:pStyle w:val="schematic"/>
                      </w:pPr>
                      <w:r>
                        <w:rPr>
                          <w:lang w:val="en-US"/>
                        </w:rPr>
                        <w:t>HW-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41184" behindDoc="0" locked="0" layoutInCell="0" allowOverlap="1" wp14:anchorId="16DAC5A0" wp14:editId="61DC4066">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493D78" w:rsidRPr="00F84575" w:rsidRDefault="00493D78" w:rsidP="00D440BA">
                            <w:pPr>
                              <w:pStyle w:val="schematic"/>
                            </w:pPr>
                            <w:r>
                              <w:rPr>
                                <w:lang w:val="en-US"/>
                              </w:rPr>
                              <w:t>HW-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58" style="position:absolute;margin-left:229.55pt;margin-top:412.6pt;width:25.7pt;height:39.55pt;rotation:-90;flip:x;z-index:2517411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493D78" w:rsidRPr="00F84575" w:rsidRDefault="00493D78" w:rsidP="00D440BA">
                      <w:pPr>
                        <w:pStyle w:val="schematic"/>
                      </w:pPr>
                      <w:r>
                        <w:rPr>
                          <w:lang w:val="en-US"/>
                        </w:rPr>
                        <w:t>HW-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tab/>
      </w:r>
      <w:r>
        <w:tab/>
      </w:r>
    </w:p>
    <w:p w:rsidR="00D440BA" w:rsidRDefault="009375C6"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30272" behindDoc="1" locked="0" layoutInCell="1" allowOverlap="1" wp14:anchorId="0489245B" wp14:editId="1C44739A">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493D78" w:rsidRPr="009375C6" w:rsidRDefault="00493D78"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59" type="#_x0000_t202" style="position:absolute;margin-left:235.75pt;margin-top:18.1pt;width:64.8pt;height:23.25pt;z-index:-25148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493D78" w:rsidRPr="009375C6" w:rsidRDefault="00493D78"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828224" behindDoc="1" locked="0" layoutInCell="1" allowOverlap="1" wp14:anchorId="0489245B" wp14:editId="1C44739A">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493D78" w:rsidRPr="009375C6" w:rsidRDefault="00493D78"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9245B" id="_x0000_s1060" type="#_x0000_t202" style="position:absolute;margin-left:115.15pt;margin-top:18.7pt;width:61.8pt;height:22.4pt;z-index:-25148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493D78" w:rsidRPr="009375C6" w:rsidRDefault="00493D78" w:rsidP="005B121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002E4D93" w:rsidRPr="00462086">
        <w:rPr>
          <w:noProof/>
        </w:rPr>
        <mc:AlternateContent>
          <mc:Choice Requires="wps">
            <w:drawing>
              <wp:anchor distT="0" distB="0" distL="114300" distR="114300" simplePos="0" relativeHeight="251754496" behindDoc="0" locked="0" layoutInCell="1" allowOverlap="1" wp14:anchorId="09F426AA" wp14:editId="767C0AE4">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EABD8B" id="Flèche vers le bas 87" o:spid="_x0000_s1026" type="#_x0000_t67" style="position:absolute;margin-left:240.85pt;margin-top:15.8pt;width:3.6pt;height:25.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002E4D93" w:rsidRPr="00462086">
        <w:rPr>
          <w:noProof/>
        </w:rPr>
        <mc:AlternateContent>
          <mc:Choice Requires="wps">
            <w:drawing>
              <wp:anchor distT="0" distB="0" distL="114300" distR="114300" simplePos="0" relativeHeight="251836416" behindDoc="0" locked="0" layoutInCell="1" allowOverlap="1" wp14:anchorId="47ACD067" wp14:editId="4BC3D8BB">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327BD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25" o:spid="_x0000_s1026" type="#_x0000_t67" style="position:absolute;margin-left:167pt;margin-top:15.8pt;width:3.6pt;height:22.0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00BE26C5" w:rsidRPr="00462086">
        <w:rPr>
          <w:noProof/>
        </w:rPr>
        <mc:AlternateContent>
          <mc:Choice Requires="wps">
            <w:drawing>
              <wp:anchor distT="0" distB="0" distL="114300" distR="114300" simplePos="0" relativeHeight="251762688" behindDoc="0" locked="0" layoutInCell="1" allowOverlap="1" wp14:anchorId="069AA5B7" wp14:editId="75D4045E">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CB6DA" id="Accolade ouvrante 91" o:spid="_x0000_s1026" type="#_x0000_t87" style="position:absolute;margin-left:87.75pt;margin-top:25.3pt;width:14.5pt;height:10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D440BA" w:rsidRDefault="00A21600"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8704" behindDoc="1" locked="0" layoutInCell="1" allowOverlap="1" wp14:anchorId="0A775B11" wp14:editId="1FED62E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A21600">
                            <w:pPr>
                              <w:pStyle w:val="schematic"/>
                              <w:rPr>
                                <w:b/>
                                <w:color w:val="A6A6A6" w:themeColor="background1" w:themeShade="A6"/>
                                <w:vertAlign w:val="superscript"/>
                              </w:rPr>
                            </w:pPr>
                            <w:r w:rsidRPr="00A21600">
                              <w:rPr>
                                <w:position w:val="-4"/>
                              </w:rPr>
                              <w:object w:dxaOrig="540" w:dyaOrig="300">
                                <v:shape id="_x0000_i1156" type="#_x0000_t75" style="width:26.95pt;height:15pt" o:ole="">
                                  <v:imagedata r:id="rId37" o:title=""/>
                                </v:shape>
                                <o:OLEObject Type="Embed" ProgID="Equation.DSMT4" ShapeID="_x0000_i1156" DrawAspect="Content" ObjectID="_1743939552"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A775B11" id="_x0000_s1061" type="#_x0000_t202" style="position:absolute;margin-left:237.05pt;margin-top:32.95pt;width:34.5pt;height:17.35pt;z-index:-2514677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493D78" w:rsidRPr="005B1218" w:rsidRDefault="00493D78" w:rsidP="00A21600">
                      <w:pPr>
                        <w:pStyle w:val="schematic"/>
                        <w:rPr>
                          <w:b/>
                          <w:color w:val="A6A6A6" w:themeColor="background1" w:themeShade="A6"/>
                          <w:vertAlign w:val="superscript"/>
                        </w:rPr>
                      </w:pPr>
                      <w:r w:rsidRPr="00A21600">
                        <w:rPr>
                          <w:position w:val="-4"/>
                        </w:rPr>
                        <w:object w:dxaOrig="540" w:dyaOrig="300">
                          <v:shape id="_x0000_i1156" type="#_x0000_t75" style="width:26.95pt;height:15pt" o:ole="">
                            <v:imagedata r:id="rId37" o:title=""/>
                          </v:shape>
                          <o:OLEObject Type="Embed" ProgID="Equation.DSMT4" ShapeID="_x0000_i1156" DrawAspect="Content" ObjectID="_1743939552" r:id="rId39"/>
                        </w:object>
                      </w:r>
                      <w:r>
                        <w:t xml:space="preserve"> </w:t>
                      </w:r>
                    </w:p>
                  </w:txbxContent>
                </v:textbox>
              </v:shape>
            </w:pict>
          </mc:Fallback>
        </mc:AlternateContent>
      </w:r>
      <w:r w:rsidR="002E4D93" w:rsidRPr="00462086">
        <w:rPr>
          <w:noProof/>
        </w:rPr>
        <mc:AlternateContent>
          <mc:Choice Requires="wps">
            <w:drawing>
              <wp:anchor distT="0" distB="0" distL="114300" distR="114300" simplePos="0" relativeHeight="251758592" behindDoc="0" locked="0" layoutInCell="1" allowOverlap="1" wp14:anchorId="2C8D61E5" wp14:editId="46F1699B">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073F83C" id="_x0000_t32" coordsize="21600,21600" o:spt="32" o:oned="t" path="m,l21600,21600e" filled="f">
                <v:path arrowok="t" fillok="f" o:connecttype="none"/>
                <o:lock v:ext="edit" shapetype="t"/>
              </v:shapetype>
              <v:shape id="Connecteur droit avec flèche 89" o:spid="_x0000_s1026" type="#_x0000_t32" style="position:absolute;margin-left:167.55pt;margin-top:33.25pt;width:24.8pt;height:65.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002E4D93" w:rsidRPr="00462086">
        <w:rPr>
          <w:noProof/>
        </w:rPr>
        <mc:AlternateContent>
          <mc:Choice Requires="wps">
            <w:drawing>
              <wp:anchor distT="0" distB="0" distL="114300" distR="114300" simplePos="0" relativeHeight="251838464" behindDoc="0" locked="0" layoutInCell="1" allowOverlap="1" wp14:anchorId="45497B3B" wp14:editId="2F0959E8">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47700" id="Flèche vers le bas 127" o:spid="_x0000_s1026" type="#_x0000_t67" style="position:absolute;margin-left:240.15pt;margin-top:33.15pt;width:4.15pt;height:17.4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002E4D93" w:rsidRPr="00462086">
        <w:rPr>
          <w:noProof/>
        </w:rPr>
        <mc:AlternateContent>
          <mc:Choice Requires="wps">
            <w:drawing>
              <wp:anchor distT="91440" distB="91440" distL="137160" distR="137160" simplePos="0" relativeHeight="251834368" behindDoc="0" locked="0" layoutInCell="0" allowOverlap="1" wp14:anchorId="37745C90" wp14:editId="060FDCDA">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2E4D93">
                            <w:pPr>
                              <w:pStyle w:val="schematic"/>
                            </w:pPr>
                            <w:r>
                              <w:rPr>
                                <w:lang w:val="en-US"/>
                              </w:rPr>
                              <w:t>LI</w:t>
                            </w:r>
                          </w:p>
                          <w:p w:rsidR="00493D78" w:rsidRDefault="00493D78" w:rsidP="002E4D93">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7745C90" id="_x0000_s1062" style="position:absolute;margin-left:157.6pt;margin-top:466.85pt;width:26pt;height:39.55pt;rotation:90;z-index:25183436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493D78" w:rsidRPr="00F84575" w:rsidRDefault="00493D78" w:rsidP="002E4D93">
                      <w:pPr>
                        <w:pStyle w:val="schematic"/>
                      </w:pPr>
                      <w:r>
                        <w:rPr>
                          <w:lang w:val="en-US"/>
                        </w:rPr>
                        <w:t>LI</w:t>
                      </w:r>
                    </w:p>
                    <w:p w:rsidR="00493D78" w:rsidRDefault="00493D78" w:rsidP="002E4D93">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2E4D93" w:rsidRPr="00462086">
        <w:rPr>
          <w:noProof/>
        </w:rPr>
        <mc:AlternateContent>
          <mc:Choice Requires="wps">
            <w:drawing>
              <wp:anchor distT="91440" distB="91440" distL="137160" distR="137160" simplePos="0" relativeHeight="251832320" behindDoc="0" locked="0" layoutInCell="0" allowOverlap="1" wp14:anchorId="37745C90" wp14:editId="060FDCD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2E4D93">
                            <w:pPr>
                              <w:pStyle w:val="schematic"/>
                            </w:pPr>
                            <w:r>
                              <w:rPr>
                                <w:lang w:val="en-US"/>
                              </w:rPr>
                              <w:t>LI</w:t>
                            </w:r>
                          </w:p>
                          <w:p w:rsidR="00493D78" w:rsidRDefault="00493D78" w:rsidP="002E4D93">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7745C90" id="_x0000_s1063" style="position:absolute;margin-left:229.85pt;margin-top:467.05pt;width:26pt;height:39.55pt;rotation:90;z-index:25183232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493D78" w:rsidRPr="00F84575" w:rsidRDefault="00493D78" w:rsidP="002E4D93">
                      <w:pPr>
                        <w:pStyle w:val="schematic"/>
                      </w:pPr>
                      <w:r>
                        <w:rPr>
                          <w:lang w:val="en-US"/>
                        </w:rPr>
                        <w:t>LI</w:t>
                      </w:r>
                    </w:p>
                    <w:p w:rsidR="00493D78" w:rsidRDefault="00493D78" w:rsidP="002E4D93">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BE26C5" w:rsidRPr="00462086">
        <w:rPr>
          <w:noProof/>
        </w:rPr>
        <mc:AlternateContent>
          <mc:Choice Requires="wps">
            <w:drawing>
              <wp:anchor distT="91440" distB="91440" distL="137160" distR="137160" simplePos="0" relativeHeight="251766784" behindDoc="0" locked="0" layoutInCell="0" allowOverlap="1" wp14:anchorId="7B9D7707" wp14:editId="62EC4712">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493D78" w:rsidRPr="00952E36" w:rsidRDefault="00493D78" w:rsidP="00BE26C5">
                            <w:pPr>
                              <w:pStyle w:val="schematic"/>
                              <w:rPr>
                                <w:b/>
                                <w:color w:val="2E74B5" w:themeColor="accent1" w:themeShade="BF"/>
                              </w:rPr>
                            </w:pPr>
                            <w:r>
                              <w:rPr>
                                <w:b/>
                                <w:color w:val="2E74B5" w:themeColor="accent1" w:themeShade="BF"/>
                                <w:lang w:val="en-US"/>
                              </w:rPr>
                              <w:t>Lobula</w:t>
                            </w:r>
                          </w:p>
                          <w:p w:rsidR="00493D78" w:rsidRPr="00952E36" w:rsidRDefault="00493D78" w:rsidP="00BE26C5">
                            <w:pPr>
                              <w:pStyle w:val="schematic"/>
                              <w:rPr>
                                <w:b/>
                                <w:color w:val="2E74B5" w:themeColor="accent1" w:themeShade="BF"/>
                              </w:rPr>
                            </w:pPr>
                            <w:r w:rsidRPr="00952E36">
                              <w:rPr>
                                <w:b/>
                                <w:color w:val="2E74B5" w:themeColor="accent1" w:themeShade="BF"/>
                              </w:rPr>
                              <w:t>Layer</w:t>
                            </w: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64" style="position:absolute;margin-left:31.95pt;margin-top:487.25pt;width:35.7pt;height:45.7pt;rotation:-90;flip:x;z-index:2517667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493D78" w:rsidRPr="00952E36" w:rsidRDefault="00493D78" w:rsidP="00BE26C5">
                      <w:pPr>
                        <w:pStyle w:val="schematic"/>
                        <w:rPr>
                          <w:b/>
                          <w:color w:val="2E74B5" w:themeColor="accent1" w:themeShade="BF"/>
                        </w:rPr>
                      </w:pPr>
                      <w:r>
                        <w:rPr>
                          <w:b/>
                          <w:color w:val="2E74B5" w:themeColor="accent1" w:themeShade="BF"/>
                          <w:lang w:val="en-US"/>
                        </w:rPr>
                        <w:t>Lobula</w:t>
                      </w:r>
                    </w:p>
                    <w:p w:rsidR="00493D78" w:rsidRPr="00952E36" w:rsidRDefault="00493D78" w:rsidP="00BE26C5">
                      <w:pPr>
                        <w:pStyle w:val="schematic"/>
                        <w:rPr>
                          <w:b/>
                          <w:color w:val="2E74B5" w:themeColor="accent1" w:themeShade="BF"/>
                        </w:rPr>
                      </w:pPr>
                      <w:r w:rsidRPr="00952E36">
                        <w:rPr>
                          <w:b/>
                          <w:color w:val="2E74B5" w:themeColor="accent1" w:themeShade="BF"/>
                        </w:rPr>
                        <w:t>Layer</w:t>
                      </w: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p w:rsidR="00493D78" w:rsidRDefault="00493D78"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D440BA" w:rsidRDefault="009375C6"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6656" behindDoc="1" locked="0" layoutInCell="1" allowOverlap="1" wp14:anchorId="6F8A0197" wp14:editId="1C6BF465">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493D78" w:rsidRPr="005B1218" w:rsidRDefault="00493D78" w:rsidP="00A21600">
                            <w:pPr>
                              <w:pStyle w:val="schematic"/>
                              <w:rPr>
                                <w:b/>
                                <w:color w:val="A6A6A6" w:themeColor="background1" w:themeShade="A6"/>
                                <w:vertAlign w:val="superscript"/>
                              </w:rPr>
                            </w:pPr>
                            <w:r w:rsidRPr="00A21600">
                              <w:rPr>
                                <w:position w:val="-4"/>
                              </w:rPr>
                              <w:object w:dxaOrig="480" w:dyaOrig="300">
                                <v:shape id="_x0000_i1157" type="#_x0000_t75" style="width:23.85pt;height:15pt" o:ole="">
                                  <v:imagedata r:id="rId40" o:title=""/>
                                </v:shape>
                                <o:OLEObject Type="Embed" ProgID="Equation.DSMT4" ShapeID="_x0000_i1157" DrawAspect="Content" ObjectID="_1743939553" r:id="rId41"/>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F8A0197" id="_x0000_s1065" type="#_x0000_t202" style="position:absolute;margin-left:146.8pt;margin-top:16.25pt;width:34.5pt;height:17.35pt;z-index:-2514698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493D78" w:rsidRPr="005B1218" w:rsidRDefault="00493D78" w:rsidP="00A21600">
                      <w:pPr>
                        <w:pStyle w:val="schematic"/>
                        <w:rPr>
                          <w:b/>
                          <w:color w:val="A6A6A6" w:themeColor="background1" w:themeShade="A6"/>
                          <w:vertAlign w:val="superscript"/>
                        </w:rPr>
                      </w:pPr>
                      <w:r w:rsidRPr="00A21600">
                        <w:rPr>
                          <w:position w:val="-4"/>
                        </w:rPr>
                        <w:object w:dxaOrig="480" w:dyaOrig="300">
                          <v:shape id="_x0000_i1157" type="#_x0000_t75" style="width:23.85pt;height:15pt" o:ole="">
                            <v:imagedata r:id="rId40" o:title=""/>
                          </v:shape>
                          <o:OLEObject Type="Embed" ProgID="Equation.DSMT4" ShapeID="_x0000_i1157" DrawAspect="Content" ObjectID="_1743939553" r:id="rId42"/>
                        </w:object>
                      </w:r>
                      <w:r>
                        <w:t xml:space="preserve"> </w:t>
                      </w:r>
                    </w:p>
                  </w:txbxContent>
                </v:textbox>
              </v:shape>
            </w:pict>
          </mc:Fallback>
        </mc:AlternateContent>
      </w:r>
      <w:r w:rsidR="002E4D93" w:rsidRPr="00462086">
        <w:rPr>
          <w:noProof/>
        </w:rPr>
        <mc:AlternateContent>
          <mc:Choice Requires="wps">
            <w:drawing>
              <wp:anchor distT="45720" distB="45720" distL="114300" distR="114300" simplePos="0" relativeHeight="251844608" behindDoc="1" locked="0" layoutInCell="1" allowOverlap="1" wp14:anchorId="5BEAE95F" wp14:editId="5E07C46A">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493D78" w:rsidRPr="005B1218" w:rsidRDefault="00493D78" w:rsidP="002E4D93">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66" type="#_x0000_t202" style="position:absolute;margin-left:343.9pt;margin-top:11.35pt;width:39.95pt;height:22.4pt;z-index:-25147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493D78" w:rsidRPr="005B1218" w:rsidRDefault="00493D78" w:rsidP="002E4D93">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002E4D93" w:rsidRPr="00462086">
        <w:rPr>
          <w:noProof/>
        </w:rPr>
        <mc:AlternateContent>
          <mc:Choice Requires="wps">
            <w:drawing>
              <wp:anchor distT="91440" distB="91440" distL="137160" distR="137160" simplePos="0" relativeHeight="251745280" behindDoc="0" locked="0" layoutInCell="0" allowOverlap="1" wp14:anchorId="16DAC5A0" wp14:editId="61DC4066">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493D78" w:rsidRPr="00F84575" w:rsidRDefault="00493D78" w:rsidP="00D440BA">
                            <w:pPr>
                              <w:pStyle w:val="schematic"/>
                            </w:pPr>
                            <w:r>
                              <w:rPr>
                                <w:lang w:val="en-US"/>
                              </w:rPr>
                              <w:t>FDS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67" style="position:absolute;margin-left:233.1pt;margin-top:510.75pt;width:26pt;height:39.55pt;rotation:90;z-index:2517452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493D78" w:rsidRPr="00F84575" w:rsidRDefault="00493D78" w:rsidP="00D440BA">
                      <w:pPr>
                        <w:pStyle w:val="schematic"/>
                      </w:pPr>
                      <w:r>
                        <w:rPr>
                          <w:lang w:val="en-US"/>
                        </w:rPr>
                        <w:t>FDSR</w:t>
                      </w:r>
                    </w:p>
                    <w:p w:rsidR="00493D78" w:rsidRDefault="00493D78"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D440BA" w:rsidRDefault="002E4D93" w:rsidP="003A2C16">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842560" behindDoc="1" locked="0" layoutInCell="1" allowOverlap="1" wp14:anchorId="5BEAE95F" wp14:editId="5E07C46A">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493D78" w:rsidRPr="005B1218" w:rsidRDefault="00493D78" w:rsidP="002E4D93">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68" type="#_x0000_t202" style="position:absolute;margin-left:216.2pt;margin-top:15.7pt;width:39.95pt;height:22.4pt;z-index:-251473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493D78" w:rsidRPr="005B1218" w:rsidRDefault="00493D78" w:rsidP="002E4D93">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56544" behindDoc="0" locked="0" layoutInCell="1" allowOverlap="1" wp14:anchorId="1ED5BD2A" wp14:editId="08C6C110">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0D7F97B" id="Connecteur droit avec flèche 88" o:spid="_x0000_s1026" type="#_x0000_t32" style="position:absolute;margin-left:201.4pt;margin-top:8.55pt;width:42.9pt;height:21.75pt;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93D78" w:rsidRPr="00D440BA" w:rsidRDefault="00493D78" w:rsidP="00D440BA">
                            <w:pPr>
                              <w:jc w:val="center"/>
                              <w:rPr>
                                <w:lang w:val="fr-FR"/>
                              </w:rPr>
                            </w:pPr>
                            <w:r w:rsidRPr="00D440BA">
                              <w:rPr>
                                <w:position w:val="-4"/>
                                <w:lang w:val="fr-FR"/>
                              </w:rPr>
                              <w:object w:dxaOrig="260" w:dyaOrig="240">
                                <v:shape id="_x0000_i1158" type="#_x0000_t75" style="width:12.95pt;height:11.9pt" o:ole="">
                                  <v:imagedata r:id="rId43" o:title=""/>
                                </v:shape>
                                <o:OLEObject Type="Embed" ProgID="Equation.DSMT4" ShapeID="_x0000_i1158" DrawAspect="Content" ObjectID="_1743939554" r:id="rId44"/>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id="Organigramme : Connecteur 82" o:spid="_x0000_s1069" type="#_x0000_t120" style="position:absolute;margin-left:175.55pt;margin-top:30.45pt;width:45.6pt;height:29.4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493D78" w:rsidRPr="00D440BA" w:rsidRDefault="00493D78" w:rsidP="00D440BA">
                      <w:pPr>
                        <w:jc w:val="center"/>
                        <w:rPr>
                          <w:lang w:val="fr-FR"/>
                        </w:rPr>
                      </w:pPr>
                      <w:r w:rsidRPr="00D440BA">
                        <w:rPr>
                          <w:position w:val="-4"/>
                          <w:lang w:val="fr-FR"/>
                        </w:rPr>
                        <w:object w:dxaOrig="260" w:dyaOrig="240">
                          <v:shape id="_x0000_i1158" type="#_x0000_t75" style="width:12.95pt;height:11.9pt" o:ole="">
                            <v:imagedata r:id="rId43" o:title=""/>
                          </v:shape>
                          <o:OLEObject Type="Embed" ProgID="Equation.DSMT4" ShapeID="_x0000_i1158" DrawAspect="Content" ObjectID="_1743939554" r:id="rId45"/>
                        </w:object>
                      </w:r>
                      <w:r>
                        <w:rPr>
                          <w:lang w:val="fr-FR"/>
                        </w:rPr>
                        <w:t xml:space="preserve"> </w:t>
                      </w:r>
                    </w:p>
                  </w:txbxContent>
                </v:textbox>
              </v:shape>
            </w:pict>
          </mc:Fallback>
        </mc:AlternateContent>
      </w:r>
    </w:p>
    <w:p w:rsidR="00D440BA" w:rsidRDefault="002E4D93" w:rsidP="002E4D93">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48352" behindDoc="0" locked="0" layoutInCell="1" allowOverlap="1" wp14:anchorId="7FE328CB" wp14:editId="48A1024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1045BD" id="Flèche vers le bas 83" o:spid="_x0000_s1026" type="#_x0000_t67" style="position:absolute;margin-left:194.75pt;margin-top:30.05pt;width:3.6pt;height:27.25pt;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BE26C5" w:rsidRPr="00462086" w:rsidRDefault="002E4D93" w:rsidP="003A2C16">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840512" behindDoc="1" locked="0" layoutInCell="1" allowOverlap="1" wp14:anchorId="5BEAE95F" wp14:editId="5E07C46A">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493D78" w:rsidRPr="002E4D93" w:rsidRDefault="00493D78" w:rsidP="002E4D93">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AE95F" id="_x0000_s1070" type="#_x0000_t202" style="position:absolute;margin-left:196.15pt;margin-top:1.75pt;width:24.8pt;height:17.55pt;z-index:-251475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493D78" w:rsidRPr="002E4D93" w:rsidRDefault="00493D78" w:rsidP="002E4D93">
                      <w:pPr>
                        <w:pStyle w:val="schematic"/>
                        <w:jc w:val="both"/>
                        <w:rPr>
                          <w:b/>
                          <w:color w:val="A6A6A6" w:themeColor="background1" w:themeShade="A6"/>
                        </w:rPr>
                      </w:pPr>
                      <w:r>
                        <w:rPr>
                          <w:b/>
                          <w:color w:val="A6A6A6" w:themeColor="background1" w:themeShade="A6"/>
                        </w:rPr>
                        <w:t>O</w:t>
                      </w:r>
                    </w:p>
                  </w:txbxContent>
                </v:textbox>
              </v:shape>
            </w:pict>
          </mc:Fallback>
        </mc:AlternateContent>
      </w:r>
    </w:p>
    <w:p w:rsidR="003A2C16" w:rsidRPr="00BE26C5" w:rsidRDefault="00BE26C5" w:rsidP="00BE26C5">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ED3C2C">
        <w:rPr>
          <w:noProof/>
          <w:lang w:val="en-US"/>
        </w:rPr>
        <w:t>13</w:t>
      </w:r>
      <w:r>
        <w:fldChar w:fldCharType="end"/>
      </w:r>
      <w:r w:rsidRPr="00BE26C5">
        <w:rPr>
          <w:lang w:val="en-US"/>
        </w:rPr>
        <w:t>: Sch</w:t>
      </w:r>
      <w:r>
        <w:rPr>
          <w:lang w:val="en-US"/>
        </w:rPr>
        <w:t xml:space="preserve">ematic </w:t>
      </w:r>
      <w:r w:rsidR="00261614">
        <w:rPr>
          <w:lang w:val="en-US"/>
        </w:rPr>
        <w:t xml:space="preserve">illustration </w:t>
      </w:r>
      <w:r>
        <w:rPr>
          <w:lang w:val="en-US"/>
        </w:rPr>
        <w:t xml:space="preserve">of </w:t>
      </w:r>
      <w:r w:rsidRPr="00BE26C5">
        <w:rPr>
          <w:lang w:val="en-US"/>
        </w:rPr>
        <w:t>Wang at al. proposed model</w:t>
      </w:r>
    </w:p>
    <w:p w:rsidR="003A2C16" w:rsidRPr="003A2C16" w:rsidRDefault="003A2C16" w:rsidP="003A2C16">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3A2C16" w:rsidRPr="003A2C16" w:rsidRDefault="003A2C16" w:rsidP="003A2C16">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3A2C16" w:rsidRPr="00462086" w:rsidRDefault="003A2C16" w:rsidP="00F568DD"/>
    <w:p w:rsidR="00F568DD" w:rsidRPr="00462086" w:rsidRDefault="00F568DD" w:rsidP="00F568DD">
      <w:pPr>
        <w:pStyle w:val="Titre3"/>
        <w:rPr>
          <w:lang w:val="en-US"/>
        </w:rPr>
      </w:pPr>
      <w:bookmarkStart w:id="25" w:name="_Toc131603268"/>
      <w:r w:rsidRPr="00462086">
        <w:rPr>
          <w:lang w:val="en-US"/>
        </w:rPr>
        <w:lastRenderedPageBreak/>
        <w:t>3.2.1.</w:t>
      </w:r>
      <w:r w:rsidRPr="00462086">
        <w:rPr>
          <w:lang w:val="en-US"/>
        </w:rPr>
        <w:tab/>
        <w:t>Retina Layer</w:t>
      </w:r>
      <w:bookmarkEnd w:id="25"/>
    </w:p>
    <w:p w:rsidR="00F568DD" w:rsidRDefault="00F568DD" w:rsidP="00F568DD"/>
    <w:p w:rsidR="00BE26C5" w:rsidRDefault="00F50E75" w:rsidP="00F50E75">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5.9pt;height:16.05pt" o:ole="">
            <v:imagedata r:id="rId46" o:title=""/>
          </v:shape>
          <o:OLEObject Type="Embed" ProgID="Equation.DSMT4" ShapeID="_x0000_i1025" DrawAspect="Content" ObjectID="_1743939421" r:id="rId47"/>
        </w:object>
      </w:r>
      <w:r>
        <w:t xml:space="preserve"> in an image frame at time t, denoted by</w:t>
      </w:r>
      <w:r w:rsidRPr="00F50E75">
        <w:rPr>
          <w:position w:val="-14"/>
        </w:rPr>
        <w:object w:dxaOrig="520" w:dyaOrig="380">
          <v:shape id="_x0000_i1026" type="#_x0000_t75" style="width:25.9pt;height:19.15pt" o:ole="">
            <v:imagedata r:id="rId48" o:title=""/>
          </v:shape>
          <o:OLEObject Type="Embed" ProgID="Equation.DSMT4" ShapeID="_x0000_i1026" DrawAspect="Content" ObjectID="_1743939422" r:id="rId49"/>
        </w:object>
      </w:r>
      <w:r>
        <w:t>, with a Gaussian convolution mask.</w:t>
      </w:r>
    </w:p>
    <w:p w:rsidR="00F50E75" w:rsidRDefault="00F50E75" w:rsidP="00F50E75">
      <w:pPr>
        <w:spacing w:before="240" w:line="360" w:lineRule="auto"/>
      </w:pPr>
      <w:r>
        <w:t>That is:</w:t>
      </w:r>
    </w:p>
    <w:p w:rsidR="00F50E75" w:rsidRDefault="00F50E75" w:rsidP="00F50E75">
      <w:pPr>
        <w:pStyle w:val="MTDisplayEquation"/>
      </w:pPr>
      <w:r>
        <w:tab/>
      </w:r>
      <w:r w:rsidR="00B95515" w:rsidRPr="00F50E75">
        <w:rPr>
          <w:position w:val="-28"/>
        </w:rPr>
        <w:object w:dxaOrig="2760" w:dyaOrig="680">
          <v:shape id="_x0000_i1027" type="#_x0000_t75" style="width:137.85pt;height:34.2pt" o:ole="">
            <v:imagedata r:id="rId50" o:title=""/>
          </v:shape>
          <o:OLEObject Type="Embed" ProgID="Equation.DSMT4" ShapeID="_x0000_i1027" DrawAspect="Content" ObjectID="_1743939423" r:id="rId51"/>
        </w:object>
      </w:r>
      <w:r w:rsidR="00B95515">
        <w:tab/>
        <w:t>(1)</w:t>
      </w:r>
    </w:p>
    <w:p w:rsidR="00BE26C5" w:rsidRDefault="00F50E75" w:rsidP="00F568DD">
      <w:r>
        <w:t>Where:</w:t>
      </w:r>
    </w:p>
    <w:p w:rsidR="00F50E75" w:rsidRDefault="00F50E75" w:rsidP="00F50E75">
      <w:pPr>
        <w:pStyle w:val="MTDisplayEquation"/>
      </w:pPr>
      <w:r>
        <w:tab/>
      </w:r>
      <w:r w:rsidR="003D5063" w:rsidRPr="003D5063">
        <w:rPr>
          <w:position w:val="-50"/>
        </w:rPr>
        <w:object w:dxaOrig="1680" w:dyaOrig="1120">
          <v:shape id="_x0000_i1028" type="#_x0000_t75" style="width:83.9pt;height:55.95pt" o:ole="">
            <v:imagedata r:id="rId52" o:title=""/>
          </v:shape>
          <o:OLEObject Type="Embed" ProgID="Equation.DSMT4" ShapeID="_x0000_i1028" DrawAspect="Content" ObjectID="_1743939424" r:id="rId53"/>
        </w:object>
      </w:r>
      <w:r>
        <w:t xml:space="preserve"> </w:t>
      </w:r>
      <w:r w:rsidR="00B95515">
        <w:tab/>
        <w:t>(2)</w:t>
      </w:r>
    </w:p>
    <w:p w:rsidR="003D5A22" w:rsidRDefault="003D5A22" w:rsidP="003D5A22"/>
    <w:p w:rsidR="003D5A22" w:rsidRDefault="0051211D" w:rsidP="0051211D">
      <w:pPr>
        <w:spacing w:before="240" w:line="360" w:lineRule="auto"/>
      </w:pPr>
      <w:r>
        <w:t>After the spatial blur, photoreceptors transform the input luminance to membrane potential. This process is implemented by using Lipetz function with the exponent u set as 0.7.</w:t>
      </w:r>
    </w:p>
    <w:p w:rsidR="00AD18D9" w:rsidRDefault="00AD18D9" w:rsidP="00AD18D9">
      <w:pPr>
        <w:pStyle w:val="MTDisplayEquation"/>
      </w:pPr>
      <w:r>
        <w:tab/>
      </w:r>
      <w:r w:rsidRPr="00AD18D9">
        <w:rPr>
          <w:position w:val="-32"/>
        </w:rPr>
        <w:object w:dxaOrig="2540" w:dyaOrig="760">
          <v:shape id="_x0000_i1029" type="#_x0000_t75" style="width:127.4pt;height:37.8pt" o:ole="">
            <v:imagedata r:id="rId54" o:title=""/>
          </v:shape>
          <o:OLEObject Type="Embed" ProgID="Equation.DSMT4" ShapeID="_x0000_i1029" DrawAspect="Content" ObjectID="_1743939425" r:id="rId55"/>
        </w:object>
      </w:r>
      <w:r>
        <w:t xml:space="preserve"> </w:t>
      </w:r>
      <w:r>
        <w:tab/>
        <w:t>(3)</w:t>
      </w:r>
    </w:p>
    <w:p w:rsidR="00AD18D9" w:rsidRDefault="00AD18D9" w:rsidP="00AD18D9">
      <w:r w:rsidRPr="00AD18D9">
        <w:rPr>
          <w:position w:val="-14"/>
        </w:rPr>
        <w:object w:dxaOrig="560" w:dyaOrig="400">
          <v:shape id="_x0000_i1030" type="#_x0000_t75" style="width:27.95pt;height:19.7pt" o:ole="">
            <v:imagedata r:id="rId56" o:title=""/>
          </v:shape>
          <o:OLEObject Type="Embed" ProgID="Equation.DSMT4" ShapeID="_x0000_i1030" DrawAspect="Content" ObjectID="_1743939426" r:id="rId57"/>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7.95pt;height:19.15pt" o:ole="">
            <v:imagedata r:id="rId58" o:title=""/>
          </v:shape>
          <o:OLEObject Type="Embed" ProgID="Equation.DSMT4" ShapeID="_x0000_i1031" DrawAspect="Content" ObjectID="_1743939427" r:id="rId59"/>
        </w:object>
      </w:r>
      <w:r>
        <w:t xml:space="preserve"> and satisfies the following relationship.</w:t>
      </w:r>
    </w:p>
    <w:p w:rsidR="00607398" w:rsidRDefault="00607398" w:rsidP="00AD18D9"/>
    <w:p w:rsidR="0068056F" w:rsidRDefault="00AD18D9" w:rsidP="00AD18D9">
      <w:pPr>
        <w:pStyle w:val="MTDisplayEquation"/>
      </w:pPr>
      <w:r>
        <w:tab/>
      </w:r>
      <w:r w:rsidR="0068056F" w:rsidRPr="00AD18D9">
        <w:rPr>
          <w:position w:val="-30"/>
        </w:rPr>
        <w:object w:dxaOrig="2540" w:dyaOrig="740">
          <v:shape id="_x0000_i1032" type="#_x0000_t75" style="width:127.4pt;height:37.3pt" o:ole="">
            <v:imagedata r:id="rId60" o:title=""/>
          </v:shape>
          <o:OLEObject Type="Embed" ProgID="Equation.DSMT4" ShapeID="_x0000_i1032" DrawAspect="Content" ObjectID="_1743939428" r:id="rId61"/>
        </w:object>
      </w:r>
      <w:r>
        <w:tab/>
      </w:r>
    </w:p>
    <w:p w:rsidR="00AD18D9" w:rsidRDefault="0068056F" w:rsidP="00AD18D9">
      <w:pPr>
        <w:pStyle w:val="MTDisplayEquation"/>
      </w:pPr>
      <w:r>
        <w:tab/>
      </w:r>
      <w:r w:rsidRPr="0068056F">
        <w:rPr>
          <w:position w:val="-30"/>
        </w:rPr>
        <w:object w:dxaOrig="2620" w:dyaOrig="740">
          <v:shape id="_x0000_i1033" type="#_x0000_t75" style="width:130.6pt;height:37.3pt" o:ole="">
            <v:imagedata r:id="rId62" o:title=""/>
          </v:shape>
          <o:OLEObject Type="Embed" ProgID="Equation.DSMT4" ShapeID="_x0000_i1033" DrawAspect="Content" ObjectID="_1743939429" r:id="rId63"/>
        </w:object>
      </w:r>
      <w:r>
        <w:t xml:space="preserve"> </w:t>
      </w:r>
      <w:r>
        <w:tab/>
      </w:r>
      <w:r w:rsidR="00AD18D9">
        <w:t>(4)</w:t>
      </w:r>
    </w:p>
    <w:p w:rsidR="00AD18D9" w:rsidRDefault="004D2B64" w:rsidP="00B85E2A">
      <w:proofErr w:type="gramStart"/>
      <w:r>
        <w:t>where</w:t>
      </w:r>
      <w:proofErr w:type="gramEnd"/>
      <w:r>
        <w:t xml:space="preserve"> </w:t>
      </w:r>
      <w:r w:rsidRPr="004D2B64">
        <w:rPr>
          <w:position w:val="-12"/>
        </w:rPr>
        <w:object w:dxaOrig="220" w:dyaOrig="360">
          <v:shape id="_x0000_i1034" type="#_x0000_t75" style="width:10.9pt;height:18.15pt" o:ole="">
            <v:imagedata r:id="rId64" o:title=""/>
          </v:shape>
          <o:OLEObject Type="Embed" ProgID="Equation.DSMT4" ShapeID="_x0000_i1034" DrawAspect="Content" ObjectID="_1743939430" r:id="rId65"/>
        </w:object>
      </w:r>
      <w:r w:rsidR="00B85E2A">
        <w:t xml:space="preserve"> is the time constant.</w:t>
      </w:r>
    </w:p>
    <w:p w:rsidR="00261614" w:rsidRDefault="00261614" w:rsidP="00B85E2A">
      <w:r w:rsidRPr="00261614">
        <w:rPr>
          <w:position w:val="-4"/>
        </w:rPr>
        <w:object w:dxaOrig="180" w:dyaOrig="279">
          <v:shape id="_x0000_i1035" type="#_x0000_t75" style="width:8.8pt;height:14pt" o:ole="">
            <v:imagedata r:id="rId66" o:title=""/>
          </v:shape>
          <o:OLEObject Type="Embed" ProgID="Equation.DSMT4" ShapeID="_x0000_i1035" DrawAspect="Content" ObjectID="_1743939431" r:id="rId67"/>
        </w:object>
      </w:r>
      <w:r>
        <w:t xml:space="preserve"> </w:t>
      </w:r>
    </w:p>
    <w:p w:rsidR="00607398" w:rsidRDefault="00607398" w:rsidP="00B85E2A"/>
    <w:p w:rsidR="00607398" w:rsidRDefault="00607398" w:rsidP="00B85E2A"/>
    <w:p w:rsidR="00607398" w:rsidRDefault="00607398" w:rsidP="00B85E2A"/>
    <w:p w:rsidR="00607398" w:rsidRDefault="00607398" w:rsidP="00B85E2A"/>
    <w:p w:rsidR="00607398" w:rsidRDefault="00607398" w:rsidP="00607398">
      <w:r>
        <w:lastRenderedPageBreak/>
        <w:t xml:space="preserve">(4) </w:t>
      </w:r>
      <w:proofErr w:type="gramStart"/>
      <w:r>
        <w:t>is</w:t>
      </w:r>
      <w:proofErr w:type="gramEnd"/>
      <w:r>
        <w:t xml:space="preserve"> an ordinary differential equation (ODE) of the first order to the form of:</w:t>
      </w:r>
    </w:p>
    <w:p w:rsidR="00261614" w:rsidRDefault="00261614" w:rsidP="00261614">
      <w:pPr>
        <w:pStyle w:val="MTDisplayEquation"/>
      </w:pPr>
      <w:r>
        <w:tab/>
      </w:r>
      <w:r w:rsidR="00607398" w:rsidRPr="00261614">
        <w:rPr>
          <w:position w:val="-24"/>
        </w:rPr>
        <w:object w:dxaOrig="1560" w:dyaOrig="620">
          <v:shape id="_x0000_i1036" type="#_x0000_t75" style="width:78.25pt;height:31.1pt" o:ole="">
            <v:imagedata r:id="rId68" o:title=""/>
          </v:shape>
          <o:OLEObject Type="Embed" ProgID="Equation.DSMT4" ShapeID="_x0000_i1036" DrawAspect="Content" ObjectID="_1743939432" r:id="rId69"/>
        </w:object>
      </w:r>
      <w:r>
        <w:t xml:space="preserve"> </w:t>
      </w:r>
    </w:p>
    <w:p w:rsidR="00261614" w:rsidRDefault="00607398" w:rsidP="00B85E2A">
      <w:r>
        <w:t xml:space="preserve">With </w:t>
      </w:r>
      <w:r w:rsidRPr="00607398">
        <w:rPr>
          <w:position w:val="-30"/>
        </w:rPr>
        <w:object w:dxaOrig="660" w:dyaOrig="680">
          <v:shape id="_x0000_i1037" type="#_x0000_t75" style="width:33.15pt;height:34.2pt" o:ole="">
            <v:imagedata r:id="rId70" o:title=""/>
          </v:shape>
          <o:OLEObject Type="Embed" ProgID="Equation.DSMT4" ShapeID="_x0000_i1037" DrawAspect="Content" ObjectID="_1743939433" r:id="rId71"/>
        </w:object>
      </w:r>
      <w:r>
        <w:t xml:space="preserve"> </w:t>
      </w:r>
      <w:proofErr w:type="gramStart"/>
      <w:r>
        <w:t xml:space="preserve">and </w:t>
      </w:r>
      <w:r w:rsidRPr="00607398">
        <w:rPr>
          <w:position w:val="-30"/>
        </w:rPr>
        <w:object w:dxaOrig="1140" w:dyaOrig="680">
          <v:shape id="_x0000_i1038" type="#_x0000_t75" style="width:57pt;height:34.2pt" o:ole="">
            <v:imagedata r:id="rId72" o:title=""/>
          </v:shape>
          <o:OLEObject Type="Embed" ProgID="Equation.DSMT4" ShapeID="_x0000_i1038" DrawAspect="Content" ObjectID="_1743939434" r:id="rId73"/>
        </w:object>
      </w:r>
      <w:r>
        <w:t xml:space="preserve"> ; In fact, </w:t>
      </w:r>
      <w:r w:rsidRPr="00607398">
        <w:rPr>
          <w:position w:val="-14"/>
        </w:rPr>
        <w:object w:dxaOrig="560" w:dyaOrig="380">
          <v:shape id="_x0000_i1039" type="#_x0000_t75" style="width:27.95pt;height:19.15pt" o:ole="">
            <v:imagedata r:id="rId74" o:title=""/>
          </v:shape>
          <o:OLEObject Type="Embed" ProgID="Equation.DSMT4" ShapeID="_x0000_i1039" DrawAspect="Content" ObjectID="_1743939435" r:id="rId75"/>
        </w:object>
      </w:r>
      <w:r>
        <w:t>is a constant for each t.</w:t>
      </w:r>
    </w:p>
    <w:p w:rsidR="00607398" w:rsidRDefault="00607398" w:rsidP="00B85E2A">
      <w:r>
        <w:t>And the solution of this equation is:</w:t>
      </w:r>
    </w:p>
    <w:p w:rsidR="00607398" w:rsidRDefault="00607398" w:rsidP="00607398">
      <w:pPr>
        <w:pStyle w:val="MTDisplayEquation"/>
      </w:pPr>
      <w:r>
        <w:tab/>
      </w:r>
      <w:r w:rsidR="00122A1F" w:rsidRPr="00122A1F">
        <w:rPr>
          <w:position w:val="-24"/>
        </w:rPr>
        <w:object w:dxaOrig="1740" w:dyaOrig="620">
          <v:shape id="_x0000_i1040" type="#_x0000_t75" style="width:98.4pt;height:35.2pt" o:ole="">
            <v:imagedata r:id="rId76" o:title=""/>
          </v:shape>
          <o:OLEObject Type="Embed" ProgID="Equation.DSMT4" ShapeID="_x0000_i1040" DrawAspect="Content" ObjectID="_1743939436" r:id="rId77"/>
        </w:object>
      </w:r>
      <w:r>
        <w:t xml:space="preserve"> </w:t>
      </w:r>
    </w:p>
    <w:p w:rsidR="00122A1F" w:rsidRPr="00122A1F" w:rsidRDefault="00122A1F" w:rsidP="00122A1F">
      <w:r>
        <w:t xml:space="preserve">Where </w:t>
      </w:r>
      <w:r w:rsidRPr="00122A1F">
        <w:rPr>
          <w:position w:val="-12"/>
        </w:rPr>
        <w:object w:dxaOrig="220" w:dyaOrig="360">
          <v:shape id="_x0000_i1041" type="#_x0000_t75" style="width:10.9pt;height:18.15pt" o:ole="">
            <v:imagedata r:id="rId78" o:title=""/>
          </v:shape>
          <o:OLEObject Type="Embed" ProgID="Equation.DSMT4" ShapeID="_x0000_i1041" DrawAspect="Content" ObjectID="_1743939437" r:id="rId79"/>
        </w:object>
      </w:r>
      <w:r>
        <w:t xml:space="preserve"> is a </w:t>
      </w:r>
      <w:proofErr w:type="gramStart"/>
      <w:r>
        <w:t>constant.</w:t>
      </w:r>
      <w:proofErr w:type="gramEnd"/>
    </w:p>
    <w:p w:rsidR="00250500" w:rsidRPr="001A5D1E" w:rsidRDefault="00250500" w:rsidP="001A5D1E"/>
    <w:p w:rsidR="003D5A22" w:rsidRDefault="003D5A22" w:rsidP="003D5A22"/>
    <w:p w:rsidR="004D2B64" w:rsidRDefault="004D2B64" w:rsidP="003D5A22"/>
    <w:p w:rsidR="004D2B64" w:rsidRDefault="004D2B64" w:rsidP="003D5A22"/>
    <w:p w:rsidR="004D2B64" w:rsidRDefault="004D2B64" w:rsidP="003D5A22"/>
    <w:p w:rsidR="00B85E2A" w:rsidRDefault="00B85E2A" w:rsidP="003D5A22"/>
    <w:p w:rsidR="00B85E2A" w:rsidRDefault="00B85E2A" w:rsidP="003D5A22"/>
    <w:p w:rsidR="00B85E2A" w:rsidRDefault="00B85E2A" w:rsidP="003D5A22"/>
    <w:p w:rsidR="00B85E2A" w:rsidRDefault="00B85E2A" w:rsidP="003D5A22"/>
    <w:p w:rsidR="00F1751E" w:rsidRDefault="00F1751E" w:rsidP="003D5A22">
      <w:pPr>
        <w:jc w:val="center"/>
      </w:pPr>
    </w:p>
    <w:p w:rsidR="003D5A22" w:rsidRDefault="003D5A22" w:rsidP="003D5A22">
      <w:pPr>
        <w:jc w:val="center"/>
      </w:pPr>
      <w:r>
        <w:rPr>
          <w:noProof/>
        </w:rPr>
        <mc:AlternateContent>
          <mc:Choice Requires="wps">
            <w:drawing>
              <wp:anchor distT="0" distB="0" distL="114300" distR="114300" simplePos="0" relativeHeight="251767808" behindDoc="0" locked="0" layoutInCell="1" allowOverlap="1">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493D78" w:rsidRDefault="00493D78" w:rsidP="003D5A22">
                            <w:pPr>
                              <w:jc w:val="center"/>
                              <w:rPr>
                                <w:lang w:val="fr-FR"/>
                              </w:rPr>
                            </w:pPr>
                            <w:r w:rsidRPr="00B95515">
                              <w:t>Retina</w:t>
                            </w:r>
                          </w:p>
                          <w:p w:rsidR="00493D78" w:rsidRPr="00B95515" w:rsidRDefault="00493D78" w:rsidP="003D5A22">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01" o:spid="_x0000_s1071" style="position:absolute;left:0;text-align:left;margin-left:179.95pt;margin-top:14pt;width:135.6pt;height: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493D78" w:rsidRDefault="00493D78" w:rsidP="003D5A22">
                      <w:pPr>
                        <w:jc w:val="center"/>
                        <w:rPr>
                          <w:lang w:val="fr-FR"/>
                        </w:rPr>
                      </w:pPr>
                      <w:r w:rsidRPr="00B95515">
                        <w:t>Retina</w:t>
                      </w:r>
                    </w:p>
                    <w:p w:rsidR="00493D78" w:rsidRPr="00B95515" w:rsidRDefault="00493D78" w:rsidP="003D5A22">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2928" behindDoc="0" locked="0" layoutInCell="1" allowOverlap="1" wp14:anchorId="643AD622" wp14:editId="4035B67C">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F6EAB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260" w:dyaOrig="380">
                <v:shape id="_x0000_i1042" type="#_x0000_t75" style="width:12.95pt;height:19.15pt" o:ole="">
                  <v:imagedata r:id="rId80" o:title=""/>
                </v:shape>
                <o:OLEObject Type="Embed" ProgID="Equation.DSMT4" ShapeID="_x0000_i1042" DrawAspect="Content" ObjectID="_1743939438" r:id="rId81"/>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4976" behindDoc="0" locked="0" layoutInCell="1" allowOverlap="1" wp14:anchorId="60BFE458" wp14:editId="3CA7FF3A">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5F721" id="Flèche droite 104" o:spid="_x0000_s1026" type="#_x0000_t13" style="position:absolute;margin-left:-.25pt;margin-top:2.5pt;width:100.8pt;height:8.4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300" w:dyaOrig="380">
                <v:shape id="_x0000_i1043" type="#_x0000_t75" style="width:15pt;height:19.15pt" o:ole="">
                  <v:imagedata r:id="rId82" o:title=""/>
                </v:shape>
                <o:OLEObject Type="Embed" ProgID="Equation.DSMT4" ShapeID="_x0000_i1043" DrawAspect="Content" ObjectID="_1743939439" r:id="rId83"/>
              </w:object>
            </w:r>
            <w:r w:rsidR="001D63AB">
              <w:t xml:space="preserve">then </w:t>
            </w:r>
            <w:r w:rsidR="001D63AB" w:rsidRPr="001D63AB">
              <w:rPr>
                <w:position w:val="-14"/>
              </w:rPr>
              <w:object w:dxaOrig="279" w:dyaOrig="380">
                <v:shape id="_x0000_i1044" type="#_x0000_t75" style="width:14pt;height:19.15pt" o:ole="">
                  <v:imagedata r:id="rId84" o:title=""/>
                </v:shape>
                <o:OLEObject Type="Embed" ProgID="Equation.DSMT4" ShapeID="_x0000_i1044" DrawAspect="Content" ObjectID="_1743939440" r:id="rId85"/>
              </w:object>
            </w:r>
            <w:r w:rsidR="001D63AB">
              <w:t xml:space="preserve"> </w:t>
            </w:r>
          </w:p>
        </w:tc>
      </w:tr>
    </w:tbl>
    <w:p w:rsidR="003D5A22" w:rsidRDefault="003D5A22" w:rsidP="003D5A22"/>
    <w:p w:rsidR="003D5A22" w:rsidRDefault="003D5A22" w:rsidP="003D5A22"/>
    <w:p w:rsidR="003D5A22" w:rsidRDefault="003D5A22" w:rsidP="003D5A22"/>
    <w:p w:rsidR="003D5A22" w:rsidRDefault="003D5A22" w:rsidP="003D5A22">
      <w:r>
        <w:rPr>
          <w:noProof/>
        </w:rPr>
        <mc:AlternateContent>
          <mc:Choice Requires="wps">
            <w:drawing>
              <wp:anchor distT="0" distB="0" distL="114300" distR="114300" simplePos="0" relativeHeight="251776000" behindDoc="0" locked="0" layoutInCell="1" allowOverlap="1">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1B5C53" id="Connecteur droit avec flèche 107" o:spid="_x0000_s1026" type="#_x0000_t32" style="position:absolute;margin-left:197.95pt;margin-top:6.8pt;width:51.6pt;height:26.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3D5A22" w:rsidRDefault="003D5A22" w:rsidP="003D5A22">
      <w:r>
        <w:rPr>
          <w:noProof/>
        </w:rPr>
        <mc:AlternateContent>
          <mc:Choice Requires="wps">
            <w:drawing>
              <wp:anchor distT="45720" distB="45720" distL="114300" distR="114300" simplePos="0" relativeHeight="251778048" behindDoc="0" locked="0" layoutInCell="1" allowOverlap="1">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493D78" w:rsidRPr="004D2B64" w:rsidRDefault="00493D78">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249.55pt;margin-top:11.35pt;width:131.4pt;height:110.6pt;z-index:251778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493D78" w:rsidRPr="004D2B64" w:rsidRDefault="00493D78">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3D5A22" w:rsidRDefault="003D5A22" w:rsidP="003D5A22"/>
    <w:p w:rsidR="001D63AB" w:rsidRDefault="001D63AB" w:rsidP="003D5A22"/>
    <w:p w:rsidR="0051211D" w:rsidRDefault="0051211D" w:rsidP="003D5A22"/>
    <w:p w:rsidR="0051211D" w:rsidRDefault="00F1751E" w:rsidP="00F1751E">
      <w:pPr>
        <w:pStyle w:val="Lgende"/>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sidR="00ED3C2C">
        <w:rPr>
          <w:noProof/>
        </w:rPr>
        <w:t>14</w:t>
      </w:r>
      <w:r w:rsidR="00261614">
        <w:rPr>
          <w:noProof/>
        </w:rPr>
        <w:fldChar w:fldCharType="end"/>
      </w:r>
      <w:r>
        <w:t xml:space="preserve">: </w:t>
      </w:r>
      <w:r w:rsidRPr="00F1751E">
        <w:rPr>
          <w:lang w:val="en-US"/>
        </w:rPr>
        <w:t>Retina</w:t>
      </w:r>
      <w:r>
        <w:t xml:space="preserve"> Layer</w:t>
      </w:r>
    </w:p>
    <w:p w:rsidR="0051211D" w:rsidRDefault="0051211D" w:rsidP="003D5A22"/>
    <w:p w:rsidR="003D5A22" w:rsidRPr="003D5A22" w:rsidRDefault="003D5A22" w:rsidP="003D5A22"/>
    <w:p w:rsidR="00F568DD" w:rsidRDefault="00D6529F" w:rsidP="00F568DD">
      <w:pPr>
        <w:pStyle w:val="Titre3"/>
        <w:rPr>
          <w:lang w:val="en-US"/>
        </w:rPr>
      </w:pPr>
      <w:bookmarkStart w:id="26" w:name="_Toc131603269"/>
      <w:r w:rsidRPr="00462086">
        <w:rPr>
          <w:lang w:val="en-US"/>
        </w:rPr>
        <w:t>3.2.</w:t>
      </w:r>
      <w:r w:rsidR="00F568DD" w:rsidRPr="00462086">
        <w:rPr>
          <w:lang w:val="en-US"/>
        </w:rPr>
        <w:t>2. Lamina Layer</w:t>
      </w:r>
      <w:bookmarkEnd w:id="26"/>
    </w:p>
    <w:p w:rsidR="004D2B64" w:rsidRDefault="004D2B64" w:rsidP="004D2B64"/>
    <w:p w:rsidR="004D2B64" w:rsidRDefault="004D2B64" w:rsidP="00B85E2A">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sidR="005B6901">
        <w:rPr>
          <w:szCs w:val="24"/>
        </w:rPr>
        <w:t xml:space="preserve"> This delay is modelled by:</w:t>
      </w:r>
    </w:p>
    <w:p w:rsidR="00B85E2A" w:rsidRDefault="00B85E2A" w:rsidP="00B85E2A">
      <w:pPr>
        <w:pStyle w:val="MTDisplayEquation"/>
      </w:pPr>
      <w:r>
        <w:tab/>
      </w:r>
      <w:r w:rsidR="00F1751E" w:rsidRPr="00B85E2A">
        <w:rPr>
          <w:position w:val="-30"/>
        </w:rPr>
        <w:object w:dxaOrig="2820" w:dyaOrig="720">
          <v:shape id="_x0000_i1045" type="#_x0000_t75" style="width:140.85pt;height:36.25pt" o:ole="">
            <v:imagedata r:id="rId86" o:title=""/>
          </v:shape>
          <o:OLEObject Type="Embed" ProgID="Equation.DSMT4" ShapeID="_x0000_i1045" DrawAspect="Content" ObjectID="_1743939441" r:id="rId87"/>
        </w:object>
      </w:r>
      <w:r>
        <w:t xml:space="preserve"> </w:t>
      </w:r>
      <w:r w:rsidRPr="00B85E2A">
        <w:rPr>
          <w:position w:val="-30"/>
        </w:rPr>
        <w:object w:dxaOrig="2620" w:dyaOrig="720">
          <v:shape id="_x0000_i1046" type="#_x0000_t75" style="width:130.6pt;height:36.25pt" o:ole="">
            <v:imagedata r:id="rId88" o:title=""/>
          </v:shape>
          <o:OLEObject Type="Embed" ProgID="Equation.DSMT4" ShapeID="_x0000_i1046" DrawAspect="Content" ObjectID="_1743939442" r:id="rId89"/>
        </w:object>
      </w:r>
      <w:r>
        <w:tab/>
        <w:t>(5)</w:t>
      </w:r>
    </w:p>
    <w:p w:rsidR="00B85E2A" w:rsidRDefault="00B85E2A" w:rsidP="00B85E2A">
      <w:proofErr w:type="gramStart"/>
      <w:r>
        <w:t>where</w:t>
      </w:r>
      <w:proofErr w:type="gramEnd"/>
      <w:r>
        <w:t xml:space="preserve"> </w:t>
      </w:r>
      <w:r w:rsidR="00F1751E" w:rsidRPr="004D2B64">
        <w:rPr>
          <w:position w:val="-12"/>
        </w:rPr>
        <w:object w:dxaOrig="260" w:dyaOrig="360">
          <v:shape id="_x0000_i1047" type="#_x0000_t75" style="width:12.95pt;height:18.15pt" o:ole="">
            <v:imagedata r:id="rId90" o:title=""/>
          </v:shape>
          <o:OLEObject Type="Embed" ProgID="Equation.DSMT4" ShapeID="_x0000_i1047" DrawAspect="Content" ObjectID="_1743939443" r:id="rId91"/>
        </w:object>
      </w:r>
      <w:r>
        <w:t xml:space="preserve"> is the time constant.</w:t>
      </w:r>
    </w:p>
    <w:p w:rsidR="00B85E2A" w:rsidRDefault="00B85E2A" w:rsidP="00B85E2A">
      <w:r>
        <w:t>(5) is an ODE of the first order.</w:t>
      </w:r>
    </w:p>
    <w:p w:rsidR="001D63AB" w:rsidRDefault="001D63AB" w:rsidP="00F1751E">
      <w:pPr>
        <w:tabs>
          <w:tab w:val="left" w:pos="4884"/>
        </w:tabs>
        <w:jc w:val="left"/>
      </w:pPr>
    </w:p>
    <w:p w:rsidR="001D63AB" w:rsidRDefault="001D63AB" w:rsidP="001D63AB">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48" type="#_x0000_t75" style="width:26.95pt;height:19.15pt" o:ole="">
            <v:imagedata r:id="rId92" o:title=""/>
          </v:shape>
          <o:OLEObject Type="Embed" ProgID="Equation.DSMT4" ShapeID="_x0000_i1048" DrawAspect="Content" ObjectID="_1743939444" r:id="rId93"/>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68056F" w:rsidRDefault="001D63AB" w:rsidP="0068056F">
      <w:pPr>
        <w:pStyle w:val="MTDisplayEquation"/>
      </w:pPr>
      <w:r>
        <w:tab/>
      </w:r>
      <w:r w:rsidR="0068056F" w:rsidRPr="001D63AB">
        <w:rPr>
          <w:position w:val="-30"/>
        </w:rPr>
        <w:object w:dxaOrig="3120" w:dyaOrig="740">
          <v:shape id="_x0000_i1049" type="#_x0000_t75" style="width:155.85pt;height:37.3pt" o:ole="">
            <v:imagedata r:id="rId94" o:title=""/>
          </v:shape>
          <o:OLEObject Type="Embed" ProgID="Equation.DSMT4" ShapeID="_x0000_i1049" DrawAspect="Content" ObjectID="_1743939445" r:id="rId95"/>
        </w:object>
      </w:r>
      <w:r w:rsidR="003500C9">
        <w:tab/>
      </w:r>
    </w:p>
    <w:p w:rsidR="001D63AB" w:rsidRDefault="0068056F" w:rsidP="0068056F">
      <w:pPr>
        <w:pStyle w:val="MTDisplayEquation"/>
      </w:pPr>
      <w:r>
        <w:tab/>
      </w:r>
      <w:r w:rsidRPr="0068056F">
        <w:rPr>
          <w:position w:val="-30"/>
        </w:rPr>
        <w:object w:dxaOrig="3220" w:dyaOrig="740">
          <v:shape id="_x0000_i1050" type="#_x0000_t75" style="width:161.15pt;height:37.3pt" o:ole="">
            <v:imagedata r:id="rId96" o:title=""/>
          </v:shape>
          <o:OLEObject Type="Embed" ProgID="Equation.DSMT4" ShapeID="_x0000_i1050" DrawAspect="Content" ObjectID="_1743939446" r:id="rId97"/>
        </w:object>
      </w:r>
      <w:r>
        <w:t xml:space="preserve"> </w:t>
      </w:r>
      <w:r>
        <w:tab/>
      </w:r>
      <w:r w:rsidR="003500C9">
        <w:t>(6)</w:t>
      </w:r>
    </w:p>
    <w:p w:rsidR="003500C9" w:rsidRDefault="003500C9" w:rsidP="003500C9">
      <w:pPr>
        <w:pStyle w:val="MTDisplayEquation"/>
      </w:pPr>
      <w:r>
        <w:tab/>
      </w:r>
      <w:r w:rsidRPr="003500C9">
        <w:rPr>
          <w:position w:val="-14"/>
        </w:rPr>
        <w:object w:dxaOrig="2000" w:dyaOrig="400">
          <v:shape id="_x0000_i1051" type="#_x0000_t75" style="width:100pt;height:19.7pt" o:ole="">
            <v:imagedata r:id="rId98" o:title=""/>
          </v:shape>
          <o:OLEObject Type="Embed" ProgID="Equation.DSMT4" ShapeID="_x0000_i1051" DrawAspect="Content" ObjectID="_1743939447" r:id="rId99"/>
        </w:object>
      </w:r>
      <w:r>
        <w:t xml:space="preserve"> </w:t>
      </w:r>
      <w:r>
        <w:tab/>
        <w:t>(7)</w:t>
      </w:r>
    </w:p>
    <w:p w:rsidR="003500C9" w:rsidRDefault="003500C9" w:rsidP="003500C9">
      <w:proofErr w:type="gramStart"/>
      <w:r>
        <w:t>where</w:t>
      </w:r>
      <w:proofErr w:type="gramEnd"/>
      <w:r>
        <w:t xml:space="preserve"> </w:t>
      </w:r>
      <w:r w:rsidRPr="001D63AB">
        <w:rPr>
          <w:position w:val="-14"/>
        </w:rPr>
        <w:object w:dxaOrig="540" w:dyaOrig="400">
          <v:shape id="_x0000_i1052" type="#_x0000_t75" style="width:26.95pt;height:19.7pt" o:ole="">
            <v:imagedata r:id="rId100" o:title=""/>
          </v:shape>
          <o:OLEObject Type="Embed" ProgID="Equation.DSMT4" ShapeID="_x0000_i1052" DrawAspect="Content" ObjectID="_1743939448" r:id="rId101"/>
        </w:object>
      </w:r>
      <w:r>
        <w:t xml:space="preserve"> is the output of LMCs and </w:t>
      </w:r>
      <w:r w:rsidRPr="001D63AB">
        <w:rPr>
          <w:position w:val="-14"/>
        </w:rPr>
        <w:object w:dxaOrig="859" w:dyaOrig="400">
          <v:shape id="_x0000_i1053" type="#_x0000_t75" style="width:43pt;height:19.7pt" o:ole="">
            <v:imagedata r:id="rId102" o:title=""/>
          </v:shape>
          <o:OLEObject Type="Embed" ProgID="Equation.DSMT4" ShapeID="_x0000_i1053" DrawAspect="Content" ObjectID="_1743939449" r:id="rId103"/>
        </w:object>
      </w:r>
      <w:r>
        <w:t xml:space="preserve">is the first-order low-pass filtered version of </w:t>
      </w:r>
      <w:r w:rsidRPr="001D63AB">
        <w:rPr>
          <w:position w:val="-14"/>
        </w:rPr>
        <w:object w:dxaOrig="540" w:dyaOrig="380">
          <v:shape id="_x0000_i1054" type="#_x0000_t75" style="width:26.95pt;height:19.15pt" o:ole="">
            <v:imagedata r:id="rId92" o:title=""/>
          </v:shape>
          <o:OLEObject Type="Embed" ProgID="Equation.DSMT4" ShapeID="_x0000_i1054" DrawAspect="Content" ObjectID="_1743939450" r:id="rId104"/>
        </w:object>
      </w:r>
      <w:r>
        <w:t>while τ3 is the time constant.</w:t>
      </w:r>
    </w:p>
    <w:p w:rsidR="003500C9" w:rsidRDefault="003500C9" w:rsidP="003500C9"/>
    <w:p w:rsidR="003500C9" w:rsidRDefault="003500C9" w:rsidP="003500C9"/>
    <w:p w:rsidR="003500C9" w:rsidRDefault="003500C9" w:rsidP="003500C9"/>
    <w:p w:rsidR="003500C9" w:rsidRDefault="003500C9" w:rsidP="003500C9"/>
    <w:p w:rsidR="003500C9" w:rsidRDefault="003500C9" w:rsidP="003500C9"/>
    <w:p w:rsidR="003500C9" w:rsidRPr="003500C9" w:rsidRDefault="003500C9" w:rsidP="003500C9"/>
    <w:p w:rsidR="001D63AB" w:rsidRDefault="001D63AB" w:rsidP="00F1751E">
      <w:pPr>
        <w:tabs>
          <w:tab w:val="left" w:pos="4884"/>
        </w:tabs>
        <w:jc w:val="left"/>
      </w:pPr>
    </w:p>
    <w:p w:rsidR="00F1751E" w:rsidRDefault="00F1751E" w:rsidP="00F1751E">
      <w:pPr>
        <w:tabs>
          <w:tab w:val="left" w:pos="4884"/>
        </w:tabs>
        <w:jc w:val="left"/>
      </w:pPr>
      <w:r>
        <w:rPr>
          <w:noProof/>
        </w:rPr>
        <mc:AlternateContent>
          <mc:Choice Requires="wps">
            <w:drawing>
              <wp:anchor distT="0" distB="0" distL="114300" distR="114300" simplePos="0" relativeHeight="251785216" behindDoc="0" locked="0" layoutInCell="1" allowOverlap="1" wp14:anchorId="4CC5B043" wp14:editId="5707EA0F">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493D78" w:rsidRDefault="00493D78" w:rsidP="00F1751E">
                            <w:pPr>
                              <w:jc w:val="center"/>
                              <w:rPr>
                                <w:lang w:val="fr-FR"/>
                              </w:rPr>
                            </w:pPr>
                            <w:r>
                              <w:t>Lamina</w:t>
                            </w:r>
                          </w:p>
                          <w:p w:rsidR="00493D78" w:rsidRPr="00B95515" w:rsidRDefault="00493D78" w:rsidP="00F1751E">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C5B043" id="Rectangle à coins arrondis 62" o:spid="_x0000_s1073" style="position:absolute;margin-left:184.2pt;margin-top:11.95pt;width:135.6pt;height: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493D78" w:rsidRDefault="00493D78" w:rsidP="00F1751E">
                      <w:pPr>
                        <w:jc w:val="center"/>
                        <w:rPr>
                          <w:lang w:val="fr-FR"/>
                        </w:rPr>
                      </w:pPr>
                      <w:r>
                        <w:t>Lamina</w:t>
                      </w:r>
                    </w:p>
                    <w:p w:rsidR="00493D78" w:rsidRPr="00B95515" w:rsidRDefault="00493D78" w:rsidP="00F1751E">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0096" behindDoc="0" locked="0" layoutInCell="1" allowOverlap="1" wp14:anchorId="1C084AE7" wp14:editId="052E43F5">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83E6B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28" o:spid="_x0000_s1026" type="#_x0000_t13" style="position:absolute;margin-left:-.25pt;margin-top:2.5pt;width:100.8pt;height:8.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55" type="#_x0000_t75" style="width:14pt;height:19.15pt" o:ole="">
                  <v:imagedata r:id="rId105" o:title=""/>
                </v:shape>
                <o:OLEObject Type="Embed" ProgID="Equation.DSMT4" ShapeID="_x0000_i1055" DrawAspect="Content" ObjectID="_1743939451" r:id="rId106"/>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1120" behindDoc="0" locked="0" layoutInCell="1" allowOverlap="1" wp14:anchorId="5AF1BEC8" wp14:editId="0730E204">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2C4A3" id="Flèche droite 29" o:spid="_x0000_s1026" type="#_x0000_t13" style="position:absolute;margin-left:-.25pt;margin-top:2.5pt;width:100.8pt;height:8.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56" type="#_x0000_t75" style="width:14pt;height:19.15pt" o:ole="">
                  <v:imagedata r:id="rId107" o:title=""/>
                </v:shape>
                <o:OLEObject Type="Embed" ProgID="Equation.DSMT4" ShapeID="_x0000_i1056" DrawAspect="Content" ObjectID="_1743939452" r:id="rId108"/>
              </w:object>
            </w:r>
            <w:r w:rsidR="001D63AB">
              <w:t xml:space="preserve">then </w:t>
            </w:r>
            <w:r w:rsidR="001D63AB" w:rsidRPr="001D63AB">
              <w:rPr>
                <w:position w:val="-14"/>
              </w:rPr>
              <w:object w:dxaOrig="540" w:dyaOrig="400">
                <v:shape id="_x0000_i1057" type="#_x0000_t75" style="width:26.95pt;height:19.7pt" o:ole="">
                  <v:imagedata r:id="rId100" o:title=""/>
                </v:shape>
                <o:OLEObject Type="Embed" ProgID="Equation.DSMT4" ShapeID="_x0000_i1057" DrawAspect="Content" ObjectID="_1743939453" r:id="rId109"/>
              </w:object>
            </w:r>
            <w:r w:rsidR="001D63AB">
              <w:t xml:space="preserve"> </w:t>
            </w:r>
          </w:p>
          <w:p w:rsidR="001D63AB" w:rsidRDefault="001D63AB" w:rsidP="009630F9">
            <w:pPr>
              <w:jc w:val="center"/>
            </w:pPr>
          </w:p>
        </w:tc>
      </w:tr>
    </w:tbl>
    <w:p w:rsidR="00F1751E" w:rsidRDefault="00F1751E" w:rsidP="00F1751E"/>
    <w:p w:rsidR="00F1751E" w:rsidRDefault="00F1751E" w:rsidP="00F1751E"/>
    <w:p w:rsidR="00F1751E" w:rsidRDefault="00F1751E" w:rsidP="00F1751E"/>
    <w:p w:rsidR="00F1751E" w:rsidRDefault="00F1751E" w:rsidP="00F1751E">
      <w:r>
        <w:rPr>
          <w:noProof/>
        </w:rPr>
        <mc:AlternateContent>
          <mc:Choice Requires="wps">
            <w:drawing>
              <wp:anchor distT="0" distB="0" distL="114300" distR="114300" simplePos="0" relativeHeight="251782144" behindDoc="0" locked="0" layoutInCell="1" allowOverlap="1" wp14:anchorId="795B6162" wp14:editId="41B3D3B4">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516CE4" id="_x0000_t32" coordsize="21600,21600" o:spt="32" o:oned="t" path="m,l21600,21600e" filled="f">
                <v:path arrowok="t" fillok="f" o:connecttype="none"/>
                <o:lock v:ext="edit" shapetype="t"/>
              </v:shapetype>
              <v:shape id="Connecteur droit avec flèche 31" o:spid="_x0000_s1026" type="#_x0000_t32" style="position:absolute;margin-left:197.95pt;margin-top:6.8pt;width:51.6pt;height:26.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F1751E" w:rsidRDefault="00F1751E" w:rsidP="00F1751E">
      <w:r>
        <w:rPr>
          <w:noProof/>
        </w:rPr>
        <mc:AlternateContent>
          <mc:Choice Requires="wps">
            <w:drawing>
              <wp:anchor distT="45720" distB="45720" distL="114300" distR="114300" simplePos="0" relativeHeight="251783168" behindDoc="0" locked="0" layoutInCell="1" allowOverlap="1" wp14:anchorId="2ACD77D5" wp14:editId="277AFF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493D78" w:rsidRPr="004D2B64" w:rsidRDefault="00493D78" w:rsidP="00F1751E">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D77D5" id="_x0000_s1074" type="#_x0000_t202" style="position:absolute;left:0;text-align:left;margin-left:230.95pt;margin-top:11.95pt;width:157.2pt;height:60pt;z-index:251783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493D78" w:rsidRPr="004D2B64" w:rsidRDefault="00493D78" w:rsidP="00F1751E">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F1751E" w:rsidRDefault="00F1751E" w:rsidP="00F1751E"/>
    <w:p w:rsidR="00F1751E" w:rsidRDefault="00F1751E" w:rsidP="004D2B64">
      <w:pPr>
        <w:widowControl/>
        <w:autoSpaceDE/>
        <w:autoSpaceDN/>
        <w:spacing w:before="100" w:beforeAutospacing="1" w:after="100" w:afterAutospacing="1"/>
        <w:jc w:val="left"/>
        <w:rPr>
          <w:szCs w:val="24"/>
        </w:rPr>
      </w:pPr>
    </w:p>
    <w:p w:rsidR="001D63AB" w:rsidRDefault="001D63AB" w:rsidP="004D2B64">
      <w:pPr>
        <w:widowControl/>
        <w:autoSpaceDE/>
        <w:autoSpaceDN/>
        <w:spacing w:before="100" w:beforeAutospacing="1" w:after="100" w:afterAutospacing="1"/>
        <w:jc w:val="left"/>
        <w:rPr>
          <w:szCs w:val="24"/>
        </w:rPr>
      </w:pPr>
    </w:p>
    <w:p w:rsidR="00F960C5" w:rsidRDefault="00F960C5" w:rsidP="004D2B64">
      <w:pPr>
        <w:widowControl/>
        <w:autoSpaceDE/>
        <w:autoSpaceDN/>
        <w:spacing w:before="100" w:beforeAutospacing="1" w:after="100" w:afterAutospacing="1"/>
        <w:jc w:val="left"/>
        <w:rPr>
          <w:szCs w:val="24"/>
        </w:rPr>
      </w:pPr>
    </w:p>
    <w:p w:rsidR="00F1751E" w:rsidRDefault="00F1751E" w:rsidP="00F1751E">
      <w:pPr>
        <w:pStyle w:val="Lgende"/>
        <w:rPr>
          <w:szCs w:val="24"/>
        </w:rPr>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sidR="00ED3C2C">
        <w:rPr>
          <w:noProof/>
        </w:rPr>
        <w:t>15</w:t>
      </w:r>
      <w:r w:rsidR="00261614">
        <w:rPr>
          <w:noProof/>
        </w:rPr>
        <w:fldChar w:fldCharType="end"/>
      </w:r>
      <w:r w:rsidR="00F960C5">
        <w:t>: Lamina Layer</w:t>
      </w:r>
    </w:p>
    <w:p w:rsidR="00F1751E" w:rsidRPr="004D2B64" w:rsidRDefault="00F1751E" w:rsidP="004D2B64">
      <w:pPr>
        <w:widowControl/>
        <w:autoSpaceDE/>
        <w:autoSpaceDN/>
        <w:spacing w:before="100" w:beforeAutospacing="1" w:after="100" w:afterAutospacing="1"/>
        <w:jc w:val="left"/>
        <w:rPr>
          <w:szCs w:val="24"/>
        </w:rPr>
      </w:pPr>
    </w:p>
    <w:p w:rsidR="00F568DD" w:rsidRPr="00462086" w:rsidRDefault="004D2B64" w:rsidP="004D2B64">
      <w:pPr>
        <w:pStyle w:val="MTDisplayEquation"/>
      </w:pPr>
      <w:r>
        <w:tab/>
      </w:r>
      <w:r w:rsidRPr="004D2B64">
        <w:rPr>
          <w:position w:val="-4"/>
        </w:rPr>
        <w:object w:dxaOrig="180" w:dyaOrig="279">
          <v:shape id="_x0000_i1058" type="#_x0000_t75" style="width:8.8pt;height:14pt" o:ole="">
            <v:imagedata r:id="rId110" o:title=""/>
          </v:shape>
          <o:OLEObject Type="Embed" ProgID="Equation.DSMT4" ShapeID="_x0000_i1058" DrawAspect="Content" ObjectID="_1743939454" r:id="rId111"/>
        </w:object>
      </w:r>
      <w:r>
        <w:t xml:space="preserve"> </w:t>
      </w:r>
    </w:p>
    <w:p w:rsidR="00F568DD" w:rsidRDefault="00F568DD" w:rsidP="00F568DD">
      <w:pPr>
        <w:pStyle w:val="Titre3"/>
        <w:rPr>
          <w:lang w:val="en-US"/>
        </w:rPr>
      </w:pPr>
      <w:bookmarkStart w:id="27" w:name="_Toc131603270"/>
      <w:r w:rsidRPr="00462086">
        <w:rPr>
          <w:lang w:val="en-US"/>
        </w:rPr>
        <w:t>3.2.3.</w:t>
      </w:r>
      <w:r w:rsidRPr="00462086">
        <w:rPr>
          <w:lang w:val="en-US"/>
        </w:rPr>
        <w:tab/>
        <w:t>Medulla Layer</w:t>
      </w:r>
      <w:bookmarkEnd w:id="27"/>
    </w:p>
    <w:p w:rsidR="00B00D71" w:rsidRDefault="00B00D71" w:rsidP="00B00D71">
      <w:pPr>
        <w:spacing w:before="240" w:line="360" w:lineRule="auto"/>
      </w:pPr>
      <w:r>
        <w:t>The output of LMCs (</w:t>
      </w:r>
      <w:r w:rsidRPr="001D63AB">
        <w:rPr>
          <w:position w:val="-14"/>
        </w:rPr>
        <w:object w:dxaOrig="800" w:dyaOrig="400">
          <v:shape id="_x0000_i1059" type="#_x0000_t75" style="width:40.4pt;height:19.7pt" o:ole="">
            <v:imagedata r:id="rId112" o:title=""/>
          </v:shape>
          <o:OLEObject Type="Embed" ProgID="Equation.DSMT4" ShapeID="_x0000_i1059" DrawAspect="Content" ObjectID="_1743939455" r:id="rId113"/>
        </w:object>
      </w:r>
      <w:r>
        <w:t xml:space="preserve">) is transmitted to the medulla layer, where it is divided into ON </w:t>
      </w:r>
      <w:r>
        <w:lastRenderedPageBreak/>
        <w:t>and OFF channels in the initial portion of the medulla layer. This operation can be mathematically represented as:</w:t>
      </w:r>
    </w:p>
    <w:p w:rsidR="00B00D71" w:rsidRDefault="00B00D71" w:rsidP="00B00D71">
      <w:pPr>
        <w:pStyle w:val="MTDisplayEquation"/>
      </w:pPr>
      <w:r>
        <w:tab/>
      </w:r>
      <w:r w:rsidRPr="00B00D71">
        <w:rPr>
          <w:position w:val="-24"/>
        </w:rPr>
        <w:object w:dxaOrig="2740" w:dyaOrig="720">
          <v:shape id="_x0000_i1060" type="#_x0000_t75" style="width:136.75pt;height:36.25pt" o:ole="">
            <v:imagedata r:id="rId114" o:title=""/>
          </v:shape>
          <o:OLEObject Type="Embed" ProgID="Equation.DSMT4" ShapeID="_x0000_i1060" DrawAspect="Content" ObjectID="_1743939456" r:id="rId115"/>
        </w:object>
      </w:r>
      <w:r>
        <w:t xml:space="preserve"> </w:t>
      </w:r>
      <w:r>
        <w:tab/>
        <w:t>(8)</w:t>
      </w:r>
    </w:p>
    <w:p w:rsidR="00B00D71" w:rsidRDefault="00B00D71" w:rsidP="00B00D71">
      <w:pPr>
        <w:pStyle w:val="MTDisplayEquation"/>
      </w:pPr>
      <w:r>
        <w:tab/>
      </w:r>
      <w:r w:rsidRPr="00B00D71">
        <w:rPr>
          <w:position w:val="-24"/>
        </w:rPr>
        <w:object w:dxaOrig="2799" w:dyaOrig="720">
          <v:shape id="_x0000_i1061" type="#_x0000_t75" style="width:139.8pt;height:36.25pt" o:ole="">
            <v:imagedata r:id="rId116" o:title=""/>
          </v:shape>
          <o:OLEObject Type="Embed" ProgID="Equation.DSMT4" ShapeID="_x0000_i1061" DrawAspect="Content" ObjectID="_1743939457" r:id="rId117"/>
        </w:object>
      </w:r>
      <w:r>
        <w:t xml:space="preserve"> </w:t>
      </w:r>
      <w:r>
        <w:tab/>
        <w:t>(9)</w:t>
      </w:r>
    </w:p>
    <w:p w:rsidR="00F960C5" w:rsidRDefault="00F960C5" w:rsidP="00F960C5">
      <w:proofErr w:type="gramStart"/>
      <w:r>
        <w:t>where</w:t>
      </w:r>
      <w:proofErr w:type="gramEnd"/>
      <w:r>
        <w:t xml:space="preserve"> </w:t>
      </w:r>
      <w:r w:rsidR="003551C4" w:rsidRPr="003551C4">
        <w:rPr>
          <w:position w:val="-14"/>
        </w:rPr>
        <w:object w:dxaOrig="700" w:dyaOrig="400">
          <v:shape id="_x0000_i1062" type="#_x0000_t75" style="width:34.7pt;height:19.7pt" o:ole="">
            <v:imagedata r:id="rId118" o:title=""/>
          </v:shape>
          <o:OLEObject Type="Embed" ProgID="Equation.DSMT4" ShapeID="_x0000_i1062" DrawAspect="Content" ObjectID="_1743939458" r:id="rId119"/>
        </w:object>
      </w:r>
      <w:r>
        <w:t xml:space="preserve">  and</w:t>
      </w:r>
      <w:r w:rsidR="003551C4">
        <w:t xml:space="preserve"> </w:t>
      </w:r>
      <w:r w:rsidR="003551C4" w:rsidRPr="003551C4">
        <w:rPr>
          <w:position w:val="-14"/>
        </w:rPr>
        <w:object w:dxaOrig="700" w:dyaOrig="400">
          <v:shape id="_x0000_i1063" type="#_x0000_t75" style="width:34.7pt;height:19.7pt" o:ole="">
            <v:imagedata r:id="rId118" o:title=""/>
          </v:shape>
          <o:OLEObject Type="Embed" ProgID="Equation.DSMT4" ShapeID="_x0000_i1063" DrawAspect="Content" ObjectID="_1743939459" r:id="rId120"/>
        </w:object>
      </w:r>
      <w:r w:rsidR="003551C4">
        <w:t xml:space="preserve"> are the signal of ON and OFF </w:t>
      </w:r>
      <w:r>
        <w:t>channels, respectively</w:t>
      </w:r>
      <w:r w:rsidR="003551C4">
        <w:t>.</w:t>
      </w:r>
    </w:p>
    <w:p w:rsidR="003551C4" w:rsidRPr="00F960C5" w:rsidRDefault="003551C4" w:rsidP="00F960C5"/>
    <w:p w:rsidR="003551C4" w:rsidRDefault="003551C4" w:rsidP="003551C4">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B00D71" w:rsidRDefault="003551C4" w:rsidP="003551C4">
      <w:r>
        <w:t xml:space="preserve">We denote </w:t>
      </w:r>
      <w:r w:rsidRPr="003551C4">
        <w:rPr>
          <w:position w:val="-14"/>
        </w:rPr>
        <w:object w:dxaOrig="440" w:dyaOrig="400">
          <v:shape id="_x0000_i1064" type="#_x0000_t75" style="width:22.25pt;height:19.7pt" o:ole="">
            <v:imagedata r:id="rId121" o:title=""/>
          </v:shape>
          <o:OLEObject Type="Embed" ProgID="Equation.DSMT4" ShapeID="_x0000_i1064" DrawAspect="Content" ObjectID="_1743939460" r:id="rId122"/>
        </w:object>
      </w:r>
      <w:r>
        <w:t xml:space="preserve">  , </w:t>
      </w:r>
      <w:r w:rsidRPr="003551C4">
        <w:rPr>
          <w:position w:val="-14"/>
        </w:rPr>
        <w:object w:dxaOrig="520" w:dyaOrig="400">
          <v:shape id="_x0000_i1065" type="#_x0000_t75" style="width:25.9pt;height:19.7pt" o:ole="">
            <v:imagedata r:id="rId123" o:title=""/>
          </v:shape>
          <o:OLEObject Type="Embed" ProgID="Equation.DSMT4" ShapeID="_x0000_i1065" DrawAspect="Content" ObjectID="_1743939461" r:id="rId124"/>
        </w:object>
      </w:r>
      <w:r>
        <w:t xml:space="preserve"> as the signal of ON and OFF channels after FDSR respectively, then</w:t>
      </w:r>
    </w:p>
    <w:p w:rsidR="003551C4" w:rsidRDefault="003551C4" w:rsidP="003551C4"/>
    <w:p w:rsidR="003551C4" w:rsidRDefault="003551C4" w:rsidP="003551C4"/>
    <w:p w:rsidR="003551C4" w:rsidRDefault="003551C4" w:rsidP="003551C4">
      <w:pPr>
        <w:pStyle w:val="MTDisplayEquation"/>
      </w:pPr>
      <w:r>
        <w:tab/>
      </w:r>
      <w:r w:rsidR="007E357A" w:rsidRPr="00FB2329">
        <w:rPr>
          <w:position w:val="-38"/>
        </w:rPr>
        <w:object w:dxaOrig="5660" w:dyaOrig="880">
          <v:shape id="_x0000_i1066" type="#_x0000_t75" style="width:283.3pt;height:44.05pt" o:ole="">
            <v:imagedata r:id="rId125" o:title=""/>
          </v:shape>
          <o:OLEObject Type="Embed" ProgID="Equation.DSMT4" ShapeID="_x0000_i1066" DrawAspect="Content" ObjectID="_1743939462" r:id="rId126"/>
        </w:object>
      </w:r>
      <w:r>
        <w:t xml:space="preserve"> </w:t>
      </w:r>
      <w:r w:rsidR="00FB2329">
        <w:tab/>
      </w:r>
    </w:p>
    <w:p w:rsidR="00FB2329" w:rsidRDefault="00FB2329" w:rsidP="00FB2329">
      <w:pPr>
        <w:pStyle w:val="MTDisplayEquation"/>
      </w:pPr>
      <w:r>
        <w:tab/>
      </w:r>
      <w:r w:rsidR="007E357A" w:rsidRPr="00FB2329">
        <w:rPr>
          <w:position w:val="-38"/>
        </w:rPr>
        <w:object w:dxaOrig="5740" w:dyaOrig="880">
          <v:shape id="_x0000_i1067" type="#_x0000_t75" style="width:287pt;height:44.05pt" o:ole="">
            <v:imagedata r:id="rId127" o:title=""/>
          </v:shape>
          <o:OLEObject Type="Embed" ProgID="Equation.DSMT4" ShapeID="_x0000_i1067" DrawAspect="Content" ObjectID="_1743939463" r:id="rId128"/>
        </w:object>
      </w:r>
      <w:r>
        <w:t xml:space="preserve"> </w:t>
      </w:r>
    </w:p>
    <w:p w:rsidR="00FB2329" w:rsidRPr="00FB2329" w:rsidRDefault="00FB2329" w:rsidP="00FB2329">
      <w:pPr>
        <w:tabs>
          <w:tab w:val="left" w:pos="3763"/>
        </w:tabs>
      </w:pPr>
      <w:r>
        <w:t xml:space="preserve">Let </w:t>
      </w:r>
      <w:r w:rsidRPr="00FB2329">
        <w:rPr>
          <w:position w:val="-14"/>
        </w:rPr>
        <w:object w:dxaOrig="1180" w:dyaOrig="520">
          <v:shape id="_x0000_i1068" type="#_x0000_t75" style="width:59.05pt;height:25.9pt" o:ole="">
            <v:imagedata r:id="rId129" o:title=""/>
          </v:shape>
          <o:OLEObject Type="Embed" ProgID="Equation.DSMT4" ShapeID="_x0000_i1068" DrawAspect="Content" ObjectID="_1743939464" r:id="rId130"/>
        </w:object>
      </w:r>
      <w:r>
        <w:t xml:space="preserve"> and </w:t>
      </w:r>
      <w:r w:rsidRPr="00FB2329">
        <w:rPr>
          <w:position w:val="-12"/>
        </w:rPr>
        <w:object w:dxaOrig="1219" w:dyaOrig="499">
          <v:shape id="_x0000_i1069" type="#_x0000_t75" style="width:61.05pt;height:25.4pt" o:ole="">
            <v:imagedata r:id="rId131" o:title=""/>
          </v:shape>
          <o:OLEObject Type="Embed" ProgID="Equation.DSMT4" ShapeID="_x0000_i1069" DrawAspect="Content" ObjectID="_1743939465" r:id="rId132"/>
        </w:object>
      </w:r>
      <w:r>
        <w:tab/>
      </w:r>
    </w:p>
    <w:p w:rsidR="00FB2329" w:rsidRPr="00FB2329" w:rsidRDefault="00FB2329" w:rsidP="00FB2329"/>
    <w:p w:rsidR="00FB2329" w:rsidRDefault="00FB2329" w:rsidP="00FB2329">
      <w:pPr>
        <w:pStyle w:val="MTDisplayEquation"/>
      </w:pPr>
      <w:r>
        <w:tab/>
      </w:r>
      <w:r w:rsidR="007E357A" w:rsidRPr="00FB2329">
        <w:rPr>
          <w:position w:val="-46"/>
        </w:rPr>
        <w:object w:dxaOrig="5660" w:dyaOrig="1040">
          <v:shape id="_x0000_i1070" type="#_x0000_t75" style="width:283.3pt;height:52.3pt" o:ole="">
            <v:imagedata r:id="rId133" o:title=""/>
          </v:shape>
          <o:OLEObject Type="Embed" ProgID="Equation.DSMT4" ShapeID="_x0000_i1070" DrawAspect="Content" ObjectID="_1743939466" r:id="rId134"/>
        </w:object>
      </w:r>
      <w:r>
        <w:t xml:space="preserve"> </w:t>
      </w:r>
      <w:r>
        <w:tab/>
      </w:r>
    </w:p>
    <w:p w:rsidR="00FB2329" w:rsidRPr="00FB2329" w:rsidRDefault="00FB2329" w:rsidP="00FB2329">
      <w:pPr>
        <w:pStyle w:val="MTDisplayEquation"/>
      </w:pPr>
      <w:r>
        <w:tab/>
      </w:r>
      <w:r w:rsidR="007E357A" w:rsidRPr="00FB2329">
        <w:rPr>
          <w:position w:val="-66"/>
        </w:rPr>
        <w:object w:dxaOrig="5860" w:dyaOrig="1440">
          <v:shape id="_x0000_i1071" type="#_x0000_t75" style="width:292.7pt;height:1in" o:ole="">
            <v:imagedata r:id="rId135" o:title=""/>
          </v:shape>
          <o:OLEObject Type="Embed" ProgID="Equation.DSMT4" ShapeID="_x0000_i1071" DrawAspect="Content" ObjectID="_1743939467" r:id="rId136"/>
        </w:object>
      </w:r>
      <w:r>
        <w:t xml:space="preserve"> </w:t>
      </w:r>
      <w:r>
        <w:tab/>
        <w:t>(10)</w:t>
      </w:r>
    </w:p>
    <w:p w:rsidR="00FB2329" w:rsidRPr="00FB2329" w:rsidRDefault="00FB2329" w:rsidP="00FB2329"/>
    <w:p w:rsidR="00F47D55" w:rsidRDefault="00FB2329" w:rsidP="00F47D55">
      <w:r>
        <w:t>Where</w:t>
      </w:r>
      <w:r w:rsidR="00F47D55">
        <w:t xml:space="preserve"> </w:t>
      </w:r>
      <w:r w:rsidR="00F47D55" w:rsidRPr="00F47D55">
        <w:rPr>
          <w:position w:val="-14"/>
        </w:rPr>
        <w:object w:dxaOrig="420" w:dyaOrig="380">
          <v:shape id="_x0000_i1072" type="#_x0000_t75" style="width:21.25pt;height:19.15pt" o:ole="">
            <v:imagedata r:id="rId137" o:title=""/>
          </v:shape>
          <o:OLEObject Type="Embed" ProgID="Equation.DSMT4" ShapeID="_x0000_i1072" DrawAspect="Content" ObjectID="_1743939468" r:id="rId138"/>
        </w:object>
      </w:r>
      <w:r w:rsidR="00F47D55">
        <w:t xml:space="preserve">  and </w:t>
      </w:r>
      <w:r w:rsidR="00F47D55" w:rsidRPr="00F47D55">
        <w:rPr>
          <w:position w:val="-12"/>
        </w:rPr>
        <w:object w:dxaOrig="440" w:dyaOrig="360">
          <v:shape id="_x0000_i1073" type="#_x0000_t75" style="width:22.25pt;height:18.15pt" o:ole="">
            <v:imagedata r:id="rId139" o:title=""/>
          </v:shape>
          <o:OLEObject Type="Embed" ProgID="Equation.DSMT4" ShapeID="_x0000_i1073" DrawAspect="Content" ObjectID="_1743939469" r:id="rId140"/>
        </w:object>
      </w:r>
      <w:r w:rsidR="00F47D55">
        <w:t xml:space="preserve"> are the time constant and </w:t>
      </w:r>
      <w:r w:rsidR="00075198">
        <w:t>satisfy</w:t>
      </w:r>
      <w:r w:rsidR="00F47D55" w:rsidRPr="00F47D55">
        <w:rPr>
          <w:position w:val="-14"/>
        </w:rPr>
        <w:object w:dxaOrig="1060" w:dyaOrig="380">
          <v:shape id="_x0000_i1074" type="#_x0000_t75" style="width:52.85pt;height:19.15pt" o:ole="">
            <v:imagedata r:id="rId141" o:title=""/>
          </v:shape>
          <o:OLEObject Type="Embed" ProgID="Equation.DSMT4" ShapeID="_x0000_i1074" DrawAspect="Content" ObjectID="_1743939470" r:id="rId142"/>
        </w:object>
      </w:r>
      <w:r w:rsidR="00F47D55">
        <w:t>.</w:t>
      </w:r>
    </w:p>
    <w:p w:rsidR="00F47D55" w:rsidRDefault="00F47D55" w:rsidP="00F47D55"/>
    <w:p w:rsidR="00F47D55" w:rsidRDefault="00F47D55" w:rsidP="00F47D55">
      <w:r>
        <w:t>Similarly, we have</w:t>
      </w:r>
    </w:p>
    <w:p w:rsidR="00F47D55" w:rsidRDefault="00F47D55" w:rsidP="00F47D55">
      <w:pPr>
        <w:pStyle w:val="MTDisplayEquation"/>
      </w:pPr>
      <w:r>
        <w:tab/>
      </w:r>
      <w:r w:rsidR="0068056F" w:rsidRPr="00FB2329">
        <w:rPr>
          <w:position w:val="-66"/>
        </w:rPr>
        <w:object w:dxaOrig="6240" w:dyaOrig="1440">
          <v:shape id="_x0000_i1075" type="#_x0000_t75" style="width:311.4pt;height:71.5pt" o:ole="">
            <v:imagedata r:id="rId143" o:title=""/>
          </v:shape>
          <o:OLEObject Type="Embed" ProgID="Equation.DSMT4" ShapeID="_x0000_i1075" DrawAspect="Content" ObjectID="_1743939471" r:id="rId144"/>
        </w:object>
      </w:r>
      <w:r>
        <w:t xml:space="preserve"> </w:t>
      </w:r>
      <w:r>
        <w:tab/>
        <w:t>(11)</w:t>
      </w:r>
    </w:p>
    <w:p w:rsidR="00F47D55" w:rsidRPr="00F47D55" w:rsidRDefault="00F47D55" w:rsidP="00F47D55"/>
    <w:p w:rsidR="00F47D55" w:rsidRDefault="00F47D55" w:rsidP="00F47D55">
      <w:pPr>
        <w:pStyle w:val="MTDisplayEquation"/>
      </w:pPr>
      <w:r>
        <w:t xml:space="preserve">Then, the filtered signal </w:t>
      </w:r>
      <w:r w:rsidRPr="00F47D55">
        <w:rPr>
          <w:position w:val="-14"/>
        </w:rPr>
        <w:object w:dxaOrig="440" w:dyaOrig="400">
          <v:shape id="_x0000_i1076" type="#_x0000_t75" style="width:22.25pt;height:19.7pt" o:ole="">
            <v:imagedata r:id="rId121" o:title=""/>
          </v:shape>
          <o:OLEObject Type="Embed" ProgID="Equation.DSMT4" ShapeID="_x0000_i1076" DrawAspect="Content" ObjectID="_1743939472" r:id="rId145"/>
        </w:object>
      </w:r>
      <w:r>
        <w:t xml:space="preserve">  ,</w:t>
      </w:r>
      <w:r w:rsidRPr="00F47D55">
        <w:t xml:space="preserve"> </w:t>
      </w:r>
      <w:r w:rsidRPr="00F47D55">
        <w:rPr>
          <w:position w:val="-14"/>
        </w:rPr>
        <w:object w:dxaOrig="520" w:dyaOrig="400">
          <v:shape id="_x0000_i1077" type="#_x0000_t75" style="width:25.9pt;height:19.7pt" o:ole="">
            <v:imagedata r:id="rId146" o:title=""/>
          </v:shape>
          <o:OLEObject Type="Embed" ProgID="Equation.DSMT4" ShapeID="_x0000_i1077" DrawAspect="Content" ObjectID="_1743939473" r:id="rId147"/>
        </w:object>
      </w:r>
      <w:r>
        <w:t xml:space="preserve"> are subtractive by the original </w:t>
      </w:r>
      <w:proofErr w:type="gramStart"/>
      <w:r>
        <w:t>signal</w:t>
      </w:r>
      <w:r w:rsidR="0068056F">
        <w:t>s</w:t>
      </w:r>
      <w:r>
        <w:t xml:space="preserve"> </w:t>
      </w:r>
      <w:r w:rsidRPr="00F47D55">
        <w:rPr>
          <w:position w:val="-14"/>
        </w:rPr>
        <w:object w:dxaOrig="700" w:dyaOrig="400">
          <v:shape id="_x0000_i1078" type="#_x0000_t75" style="width:34.7pt;height:19.7pt" o:ole="">
            <v:imagedata r:id="rId118" o:title=""/>
          </v:shape>
          <o:OLEObject Type="Embed" ProgID="Equation.DSMT4" ShapeID="_x0000_i1078" DrawAspect="Content" ObjectID="_1743939474" r:id="rId148"/>
        </w:object>
      </w:r>
      <w:r>
        <w:t xml:space="preserve"> ,</w:t>
      </w:r>
      <w:r w:rsidRPr="00F47D55">
        <w:rPr>
          <w:position w:val="-14"/>
        </w:rPr>
        <w:object w:dxaOrig="780" w:dyaOrig="400">
          <v:shape id="_x0000_i1079" type="#_x0000_t75" style="width:38.85pt;height:19.7pt" o:ole="">
            <v:imagedata r:id="rId149" o:title=""/>
          </v:shape>
          <o:OLEObject Type="Embed" ProgID="Equation.DSMT4" ShapeID="_x0000_i1079" DrawAspect="Content" ObjectID="_1743939475" r:id="rId150"/>
        </w:object>
      </w:r>
      <w:r w:rsidR="00FB2329">
        <w:t>.</w:t>
      </w:r>
    </w:p>
    <w:p w:rsidR="008F2F6A" w:rsidRDefault="00F47D55" w:rsidP="008F2F6A">
      <w:pPr>
        <w:pStyle w:val="MTDisplayEquation"/>
      </w:pPr>
      <w:r>
        <w:tab/>
      </w:r>
      <w:r w:rsidR="008F2F6A" w:rsidRPr="00F47D55">
        <w:rPr>
          <w:position w:val="-14"/>
        </w:rPr>
        <w:object w:dxaOrig="2439" w:dyaOrig="400">
          <v:shape id="_x0000_i1080" type="#_x0000_t75" style="width:121.7pt;height:19.7pt" o:ole="">
            <v:imagedata r:id="rId151" o:title=""/>
          </v:shape>
          <o:OLEObject Type="Embed" ProgID="Equation.DSMT4" ShapeID="_x0000_i1080" DrawAspect="Content" ObjectID="_1743939476" r:id="rId152"/>
        </w:object>
      </w:r>
      <w:r>
        <w:t xml:space="preserve"> </w:t>
      </w:r>
      <w:r w:rsidR="008F2F6A">
        <w:tab/>
        <w:t>(12)</w:t>
      </w:r>
    </w:p>
    <w:p w:rsidR="008F2F6A" w:rsidRDefault="008F2F6A" w:rsidP="008F2F6A">
      <w:pPr>
        <w:pStyle w:val="MTDisplayEquation"/>
      </w:pPr>
      <w:r>
        <w:tab/>
      </w:r>
      <w:r w:rsidRPr="008F2F6A">
        <w:rPr>
          <w:position w:val="-14"/>
        </w:rPr>
        <w:object w:dxaOrig="2680" w:dyaOrig="400">
          <v:shape id="_x0000_i1081" type="#_x0000_t75" style="width:133.6pt;height:19.7pt" o:ole="">
            <v:imagedata r:id="rId153" o:title=""/>
          </v:shape>
          <o:OLEObject Type="Embed" ProgID="Equation.DSMT4" ShapeID="_x0000_i1081" DrawAspect="Content" ObjectID="_1743939477" r:id="rId154"/>
        </w:object>
      </w:r>
      <w:r>
        <w:t xml:space="preserve"> </w:t>
      </w:r>
      <w:r>
        <w:tab/>
        <w:t>(13)</w:t>
      </w:r>
    </w:p>
    <w:p w:rsidR="008F2F6A" w:rsidRDefault="00723F6B" w:rsidP="008F2F6A">
      <w:r>
        <w:t>Where</w:t>
      </w:r>
      <w:r w:rsidR="008F2F6A" w:rsidRPr="00F47D55">
        <w:rPr>
          <w:position w:val="-14"/>
        </w:rPr>
        <w:object w:dxaOrig="480" w:dyaOrig="400">
          <v:shape id="_x0000_i1082" type="#_x0000_t75" style="width:23.85pt;height:19.7pt" o:ole="">
            <v:imagedata r:id="rId155" o:title=""/>
          </v:shape>
          <o:OLEObject Type="Embed" ProgID="Equation.DSMT4" ShapeID="_x0000_i1082" DrawAspect="Content" ObjectID="_1743939478" r:id="rId156"/>
        </w:object>
      </w:r>
      <w:r w:rsidR="008F2F6A">
        <w:t xml:space="preserve">, </w:t>
      </w:r>
      <w:r w:rsidR="008F2F6A" w:rsidRPr="00F47D55">
        <w:rPr>
          <w:position w:val="-14"/>
        </w:rPr>
        <w:object w:dxaOrig="540" w:dyaOrig="400">
          <v:shape id="_x0000_i1083" type="#_x0000_t75" style="width:26.95pt;height:19.7pt" o:ole="">
            <v:imagedata r:id="rId157" o:title=""/>
          </v:shape>
          <o:OLEObject Type="Embed" ProgID="Equation.DSMT4" ShapeID="_x0000_i1083" DrawAspect="Content" ObjectID="_1743939479" r:id="rId158"/>
        </w:object>
      </w:r>
      <w:r w:rsidR="008F2F6A">
        <w:t xml:space="preserve"> are the output of medulla </w:t>
      </w:r>
      <w:proofErr w:type="gramStart"/>
      <w:r w:rsidR="008F2F6A">
        <w:t>layer.</w:t>
      </w:r>
      <w:proofErr w:type="gramEnd"/>
    </w:p>
    <w:p w:rsidR="008F2F6A" w:rsidRDefault="008F2F6A" w:rsidP="008F2F6A">
      <w:pPr>
        <w:pStyle w:val="MTDisplayEquation"/>
      </w:pPr>
      <w:r w:rsidRPr="008F2F6A">
        <w:t xml:space="preserve">Once the FDSR mechanism is applied, the resulting signals </w:t>
      </w:r>
      <w:r w:rsidRPr="00F47D55">
        <w:rPr>
          <w:position w:val="-14"/>
        </w:rPr>
        <w:object w:dxaOrig="740" w:dyaOrig="400">
          <v:shape id="_x0000_i1084" type="#_x0000_t75" style="width:37.3pt;height:19.7pt" o:ole="">
            <v:imagedata r:id="rId159" o:title=""/>
          </v:shape>
          <o:OLEObject Type="Embed" ProgID="Equation.DSMT4" ShapeID="_x0000_i1084" DrawAspect="Content" ObjectID="_1743939480" r:id="rId160"/>
        </w:object>
      </w:r>
      <w:r>
        <w:t xml:space="preserve"> and </w:t>
      </w:r>
      <w:r w:rsidRPr="00F47D55">
        <w:rPr>
          <w:position w:val="-14"/>
        </w:rPr>
        <w:object w:dxaOrig="820" w:dyaOrig="400">
          <v:shape id="_x0000_i1085" type="#_x0000_t75" style="width:40.9pt;height:19.7pt" o:ole="">
            <v:imagedata r:id="rId161" o:title=""/>
          </v:shape>
          <o:OLEObject Type="Embed" ProgID="Equation.DSMT4" ShapeID="_x0000_i1085" DrawAspect="Content" ObjectID="_1743939481" r:id="rId162"/>
        </w:object>
      </w:r>
      <w:r w:rsidRPr="008F2F6A">
        <w:t xml:space="preserve"> are transmitted to a half-wave rectifier (HW-R). The ON and OFF channels </w:t>
      </w:r>
      <w:r>
        <w:t xml:space="preserve">are then denoted as </w:t>
      </w:r>
      <w:r w:rsidRPr="00F47D55">
        <w:rPr>
          <w:position w:val="-14"/>
        </w:rPr>
        <w:object w:dxaOrig="980" w:dyaOrig="400">
          <v:shape id="_x0000_i1086" type="#_x0000_t75" style="width:49.2pt;height:19.7pt" o:ole="">
            <v:imagedata r:id="rId163" o:title=""/>
          </v:shape>
          <o:OLEObject Type="Embed" ProgID="Equation.DSMT4" ShapeID="_x0000_i1086" DrawAspect="Content" ObjectID="_1743939482" r:id="rId164"/>
        </w:object>
      </w:r>
      <w:r>
        <w:t xml:space="preserve"> and </w:t>
      </w:r>
      <w:r w:rsidRPr="00F47D55">
        <w:rPr>
          <w:position w:val="-14"/>
        </w:rPr>
        <w:object w:dxaOrig="1040" w:dyaOrig="400">
          <v:shape id="_x0000_i1087" type="#_x0000_t75" style="width:52.3pt;height:19.7pt" o:ole="">
            <v:imagedata r:id="rId165" o:title=""/>
          </v:shape>
          <o:OLEObject Type="Embed" ProgID="Equation.DSMT4" ShapeID="_x0000_i1087" DrawAspect="Content" ObjectID="_1743939483" r:id="rId166"/>
        </w:object>
      </w:r>
      <w:r w:rsidRPr="008F2F6A">
        <w:t xml:space="preserve"> after the half-wave rectification process.</w:t>
      </w:r>
      <w:r>
        <w:t xml:space="preserve"> Then</w:t>
      </w:r>
    </w:p>
    <w:p w:rsidR="008F2F6A" w:rsidRDefault="008F2F6A" w:rsidP="008F2F6A">
      <w:pPr>
        <w:pStyle w:val="MTDisplayEquation"/>
      </w:pPr>
      <w:r>
        <w:tab/>
      </w:r>
      <w:r w:rsidR="00A116A1" w:rsidRPr="008F2F6A">
        <w:rPr>
          <w:position w:val="-14"/>
        </w:rPr>
        <w:object w:dxaOrig="2659" w:dyaOrig="400">
          <v:shape id="_x0000_i1088" type="#_x0000_t75" style="width:133.1pt;height:19.7pt" o:ole="">
            <v:imagedata r:id="rId167" o:title=""/>
          </v:shape>
          <o:OLEObject Type="Embed" ProgID="Equation.DSMT4" ShapeID="_x0000_i1088" DrawAspect="Content" ObjectID="_1743939484" r:id="rId168"/>
        </w:object>
      </w:r>
      <w:r>
        <w:t xml:space="preserve"> </w:t>
      </w:r>
      <w:r w:rsidR="00A116A1">
        <w:tab/>
        <w:t>(14)</w:t>
      </w:r>
    </w:p>
    <w:p w:rsidR="00A116A1" w:rsidRDefault="00A116A1" w:rsidP="00A116A1">
      <w:pPr>
        <w:pStyle w:val="MTDisplayEquation"/>
      </w:pPr>
      <w:r>
        <w:tab/>
      </w:r>
      <w:r w:rsidRPr="00A116A1">
        <w:rPr>
          <w:position w:val="-14"/>
        </w:rPr>
        <w:object w:dxaOrig="2799" w:dyaOrig="400">
          <v:shape id="_x0000_i1089" type="#_x0000_t75" style="width:139.8pt;height:19.7pt" o:ole="">
            <v:imagedata r:id="rId169" o:title=""/>
          </v:shape>
          <o:OLEObject Type="Embed" ProgID="Equation.DSMT4" ShapeID="_x0000_i1089" DrawAspect="Content" ObjectID="_1743939485" r:id="rId170"/>
        </w:object>
      </w:r>
      <w:r>
        <w:t xml:space="preserve"> </w:t>
      </w:r>
      <w:r>
        <w:tab/>
        <w:t>(15)</w:t>
      </w:r>
    </w:p>
    <w:p w:rsidR="00A116A1" w:rsidRPr="00A116A1" w:rsidRDefault="00A116A1" w:rsidP="00A116A1"/>
    <w:p w:rsidR="008F2F6A" w:rsidRDefault="00723F6B" w:rsidP="00723F6B">
      <w:pPr>
        <w:spacing w:before="240" w:line="360" w:lineRule="auto"/>
      </w:pPr>
      <w:r>
        <w:t xml:space="preserve">To simplify, we use </w:t>
      </w:r>
      <w:r w:rsidRPr="00F47D55">
        <w:rPr>
          <w:position w:val="-14"/>
        </w:rPr>
        <w:object w:dxaOrig="740" w:dyaOrig="400">
          <v:shape id="_x0000_i1090" type="#_x0000_t75" style="width:37.3pt;height:19.7pt" o:ole="">
            <v:imagedata r:id="rId159" o:title=""/>
          </v:shape>
          <o:OLEObject Type="Embed" ProgID="Equation.DSMT4" ShapeID="_x0000_i1090" DrawAspect="Content" ObjectID="_1743939486" r:id="rId171"/>
        </w:object>
      </w:r>
      <w:r>
        <w:t xml:space="preserve"> and </w:t>
      </w:r>
      <w:r w:rsidRPr="00F47D55">
        <w:rPr>
          <w:position w:val="-14"/>
        </w:rPr>
        <w:object w:dxaOrig="820" w:dyaOrig="400">
          <v:shape id="_x0000_i1091" type="#_x0000_t75" style="width:40.9pt;height:19.7pt" o:ole="">
            <v:imagedata r:id="rId172" o:title=""/>
          </v:shape>
          <o:OLEObject Type="Embed" ProgID="Equation.DSMT4" ShapeID="_x0000_i1091" DrawAspect="Content" ObjectID="_1743939487" r:id="rId173"/>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723F6B" w:rsidRDefault="00723F6B" w:rsidP="00723F6B">
      <w:pPr>
        <w:spacing w:before="240" w:line="360" w:lineRule="auto"/>
      </w:pPr>
      <w:r>
        <w:lastRenderedPageBreak/>
        <w:t>The matching criteria is defined as:</w:t>
      </w:r>
    </w:p>
    <w:p w:rsidR="00723F6B" w:rsidRDefault="00723F6B" w:rsidP="00723F6B">
      <w:pPr>
        <w:pStyle w:val="MTDisplayEquation"/>
      </w:pPr>
      <w:r>
        <w:tab/>
      </w:r>
      <w:r w:rsidR="003209E3" w:rsidRPr="003209E3">
        <w:rPr>
          <w:position w:val="-30"/>
        </w:rPr>
        <w:object w:dxaOrig="3060" w:dyaOrig="700">
          <v:shape id="_x0000_i1092" type="#_x0000_t75" style="width:152.85pt;height:34.7pt" o:ole="">
            <v:imagedata r:id="rId174" o:title=""/>
          </v:shape>
          <o:OLEObject Type="Embed" ProgID="Equation.DSMT4" ShapeID="_x0000_i1092" DrawAspect="Content" ObjectID="_1743939488" r:id="rId175"/>
        </w:object>
      </w:r>
      <w:r>
        <w:t xml:space="preserve"> </w:t>
      </w:r>
      <w:r w:rsidR="003209E3">
        <w:tab/>
        <w:t>(16)</w:t>
      </w:r>
    </w:p>
    <w:p w:rsidR="003209E3" w:rsidRDefault="003209E3" w:rsidP="003209E3">
      <w:pPr>
        <w:spacing w:before="240" w:line="360" w:lineRule="auto"/>
      </w:pPr>
      <w:r>
        <w:t xml:space="preserve">Where </w:t>
      </w:r>
      <w:r w:rsidRPr="003209E3">
        <w:rPr>
          <w:position w:val="-6"/>
        </w:rPr>
        <w:object w:dxaOrig="560" w:dyaOrig="220">
          <v:shape id="_x0000_i1093" type="#_x0000_t75" style="width:27.95pt;height:10.9pt" o:ole="">
            <v:imagedata r:id="rId176" o:title=""/>
          </v:shape>
          <o:OLEObject Type="Embed" ProgID="Equation.DSMT4" ShapeID="_x0000_i1093" DrawAspect="Content" ObjectID="_1743939489" r:id="rId177"/>
        </w:object>
      </w:r>
      <w:r>
        <w:t xml:space="preserve"> is the size of the search window and </w:t>
      </w:r>
      <w:r w:rsidRPr="003209E3">
        <w:rPr>
          <w:position w:val="-10"/>
        </w:rPr>
        <w:object w:dxaOrig="440" w:dyaOrig="320">
          <v:shape id="_x0000_i1094" type="#_x0000_t75" style="width:22.25pt;height:16.05pt" o:ole="">
            <v:imagedata r:id="rId178" o:title=""/>
          </v:shape>
          <o:OLEObject Type="Embed" ProgID="Equation.DSMT4" ShapeID="_x0000_i1094" DrawAspect="Content" ObjectID="_1743939490" r:id="rId179"/>
        </w:object>
      </w:r>
      <w:r>
        <w:t xml:space="preserve"> is the input image at time t.</w:t>
      </w:r>
    </w:p>
    <w:p w:rsidR="003209E3" w:rsidRDefault="003209E3" w:rsidP="003209E3">
      <w:pPr>
        <w:spacing w:before="240" w:line="360" w:lineRule="auto"/>
      </w:pPr>
      <w:r>
        <w:t>The motion vector, which is the translation vector, is derived by identifying the minimum value of the D parameter.</w:t>
      </w:r>
    </w:p>
    <w:p w:rsidR="003209E3" w:rsidRPr="003209E3" w:rsidRDefault="003209E3" w:rsidP="003209E3">
      <w:pPr>
        <w:pStyle w:val="MTDisplayEquation"/>
      </w:pPr>
      <w:r>
        <w:tab/>
      </w:r>
      <w:r w:rsidRPr="003209E3">
        <w:rPr>
          <w:position w:val="-14"/>
        </w:rPr>
        <w:object w:dxaOrig="2780" w:dyaOrig="380">
          <v:shape id="_x0000_i1095" type="#_x0000_t75" style="width:139.4pt;height:19.15pt" o:ole="">
            <v:imagedata r:id="rId180" o:title=""/>
          </v:shape>
          <o:OLEObject Type="Embed" ProgID="Equation.DSMT4" ShapeID="_x0000_i1095" DrawAspect="Content" ObjectID="_1743939491" r:id="rId181"/>
        </w:object>
      </w:r>
      <w:r>
        <w:t xml:space="preserve"> </w:t>
      </w:r>
      <w:r>
        <w:tab/>
        <w:t>(17)</w:t>
      </w:r>
    </w:p>
    <w:p w:rsidR="00C70739" w:rsidRDefault="003209E3" w:rsidP="008F2F6A">
      <w:r>
        <w:t xml:space="preserve">Where </w:t>
      </w:r>
      <w:r w:rsidR="00C70739" w:rsidRPr="003209E3">
        <w:rPr>
          <w:position w:val="-14"/>
        </w:rPr>
        <w:object w:dxaOrig="3000" w:dyaOrig="400">
          <v:shape id="_x0000_i1096" type="#_x0000_t75" style="width:150.15pt;height:19.7pt" o:ole="">
            <v:imagedata r:id="rId182" o:title=""/>
          </v:shape>
          <o:OLEObject Type="Embed" ProgID="Equation.DSMT4" ShapeID="_x0000_i1096" DrawAspect="Content" ObjectID="_1743939492" r:id="rId183"/>
        </w:object>
      </w:r>
      <w:r>
        <w:t xml:space="preserve"> </w:t>
      </w:r>
      <w:r w:rsidR="00C70739">
        <w:t xml:space="preserve">and </w:t>
      </w:r>
      <w:r w:rsidR="00C70739" w:rsidRPr="00C70739">
        <w:rPr>
          <w:position w:val="-4"/>
        </w:rPr>
        <w:object w:dxaOrig="240" w:dyaOrig="260">
          <v:shape id="_x0000_i1097" type="#_x0000_t75" style="width:11.9pt;height:12.95pt" o:ole="">
            <v:imagedata r:id="rId184" o:title=""/>
          </v:shape>
          <o:OLEObject Type="Embed" ProgID="Equation.DSMT4" ShapeID="_x0000_i1097" DrawAspect="Content" ObjectID="_1743939493" r:id="rId185"/>
        </w:object>
      </w:r>
      <w:r w:rsidR="00C70739">
        <w:t xml:space="preserve"> is the search range.</w:t>
      </w:r>
    </w:p>
    <w:p w:rsidR="00C70739" w:rsidRDefault="00C70739" w:rsidP="00C70739">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8" type="#_x0000_t75" style="width:61.05pt;height:19.15pt" o:ole="">
            <v:imagedata r:id="rId186" o:title=""/>
          </v:shape>
          <o:OLEObject Type="Embed" ProgID="Equation.DSMT4" ShapeID="_x0000_i1098" DrawAspect="Content" ObjectID="_1743939494" r:id="rId187"/>
        </w:object>
      </w:r>
      <w:r>
        <w:rPr>
          <w:szCs w:val="24"/>
        </w:rPr>
        <w:t xml:space="preserve">  for every </w:t>
      </w:r>
      <w:proofErr w:type="gramStart"/>
      <w:r>
        <w:rPr>
          <w:szCs w:val="24"/>
        </w:rPr>
        <w:t xml:space="preserve">pixel </w:t>
      </w:r>
      <w:r w:rsidRPr="00C70739">
        <w:rPr>
          <w:position w:val="-10"/>
          <w:szCs w:val="24"/>
        </w:rPr>
        <w:object w:dxaOrig="520" w:dyaOrig="320">
          <v:shape id="_x0000_i1099" type="#_x0000_t75" style="width:25.9pt;height:16.05pt" o:ole="">
            <v:imagedata r:id="rId188" o:title=""/>
          </v:shape>
          <o:OLEObject Type="Embed" ProgID="Equation.DSMT4" ShapeID="_x0000_i1099" DrawAspect="Content" ObjectID="_1743939495" r:id="rId189"/>
        </w:object>
      </w:r>
      <w:r>
        <w:rPr>
          <w:szCs w:val="24"/>
        </w:rPr>
        <w:t xml:space="preserve"> </w:t>
      </w:r>
      <w:r w:rsidRPr="00C70739">
        <w:rPr>
          <w:szCs w:val="24"/>
        </w:rPr>
        <w:t xml:space="preserve">, where </w:t>
      </w:r>
      <w:r w:rsidRPr="00C70739">
        <w:rPr>
          <w:position w:val="-14"/>
          <w:szCs w:val="24"/>
        </w:rPr>
        <w:object w:dxaOrig="279" w:dyaOrig="380">
          <v:shape id="_x0000_i1100" type="#_x0000_t75" style="width:14pt;height:19.15pt" o:ole="">
            <v:imagedata r:id="rId190" o:title=""/>
          </v:shape>
          <o:OLEObject Type="Embed" ProgID="Equation.DSMT4" ShapeID="_x0000_i1100" DrawAspect="Content" ObjectID="_1743939496" r:id="rId191"/>
        </w:object>
      </w:r>
      <w:r>
        <w:rPr>
          <w:szCs w:val="24"/>
        </w:rPr>
        <w:t xml:space="preserve"> and </w:t>
      </w:r>
      <w:r w:rsidRPr="00C70739">
        <w:rPr>
          <w:position w:val="-14"/>
          <w:szCs w:val="24"/>
        </w:rPr>
        <w:object w:dxaOrig="260" w:dyaOrig="380">
          <v:shape id="_x0000_i1101" type="#_x0000_t75" style="width:12.95pt;height:19.15pt" o:ole="">
            <v:imagedata r:id="rId192" o:title=""/>
          </v:shape>
          <o:OLEObject Type="Embed" ProgID="Equation.DSMT4" ShapeID="_x0000_i1101" DrawAspect="Content" ObjectID="_1743939497" r:id="rId193"/>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2" type="#_x0000_t75" style="width:12.95pt;height:14pt" o:ole="">
            <v:imagedata r:id="rId194" o:title=""/>
          </v:shape>
          <o:OLEObject Type="Embed" ProgID="Equation.DSMT4" ShapeID="_x0000_i1102" DrawAspect="Content" ObjectID="_1743939498" r:id="rId195"/>
        </w:object>
      </w:r>
      <w:r>
        <w:rPr>
          <w:szCs w:val="24"/>
        </w:rPr>
        <w:t xml:space="preserve">  and </w:t>
      </w:r>
      <w:r w:rsidRPr="00C70739">
        <w:rPr>
          <w:position w:val="-6"/>
          <w:szCs w:val="24"/>
        </w:rPr>
        <w:object w:dxaOrig="240" w:dyaOrig="279">
          <v:shape id="_x0000_i1103" type="#_x0000_t75" style="width:11.9pt;height:14pt" o:ole="">
            <v:imagedata r:id="rId196" o:title=""/>
          </v:shape>
          <o:OLEObject Type="Embed" ProgID="Equation.DSMT4" ShapeID="_x0000_i1103" DrawAspect="Content" ObjectID="_1743939499" r:id="rId197"/>
        </w:object>
      </w:r>
      <w:r>
        <w:rPr>
          <w:szCs w:val="24"/>
        </w:rPr>
        <w:t xml:space="preserve">  for an input image as</w:t>
      </w:r>
    </w:p>
    <w:p w:rsidR="00185523" w:rsidRDefault="00C70739" w:rsidP="00185523">
      <w:pPr>
        <w:pStyle w:val="MTDisplayEquation"/>
      </w:pPr>
      <w:r>
        <w:tab/>
      </w:r>
      <w:r w:rsidR="00185523" w:rsidRPr="00C70739">
        <w:rPr>
          <w:position w:val="-14"/>
        </w:rPr>
        <w:object w:dxaOrig="1300" w:dyaOrig="380">
          <v:shape id="_x0000_i1104" type="#_x0000_t75" style="width:64.75pt;height:19.15pt" o:ole="">
            <v:imagedata r:id="rId198" o:title=""/>
          </v:shape>
          <o:OLEObject Type="Embed" ProgID="Equation.DSMT4" ShapeID="_x0000_i1104" DrawAspect="Content" ObjectID="_1743939500" r:id="rId199"/>
        </w:object>
      </w:r>
      <w:r>
        <w:t xml:space="preserve"> </w:t>
      </w:r>
      <w:r w:rsidR="00185523">
        <w:tab/>
        <w:t>(18)</w:t>
      </w:r>
    </w:p>
    <w:p w:rsidR="00185523" w:rsidRDefault="00185523" w:rsidP="00185523">
      <w:pPr>
        <w:pStyle w:val="MTDisplayEquation"/>
      </w:pPr>
      <w:r>
        <w:tab/>
      </w:r>
      <w:r w:rsidRPr="00185523">
        <w:rPr>
          <w:position w:val="-14"/>
        </w:rPr>
        <w:object w:dxaOrig="1300" w:dyaOrig="380">
          <v:shape id="_x0000_i1105" type="#_x0000_t75" style="width:64.75pt;height:19.15pt" o:ole="">
            <v:imagedata r:id="rId200" o:title=""/>
          </v:shape>
          <o:OLEObject Type="Embed" ProgID="Equation.DSMT4" ShapeID="_x0000_i1105" DrawAspect="Content" ObjectID="_1743939501" r:id="rId201"/>
        </w:object>
      </w:r>
      <w:r>
        <w:t xml:space="preserve"> </w:t>
      </w:r>
      <w:r>
        <w:tab/>
        <w:t>(19)</w:t>
      </w:r>
    </w:p>
    <w:p w:rsidR="00185523" w:rsidRDefault="00185523" w:rsidP="00185523">
      <w:pPr>
        <w:spacing w:before="240" w:after="240" w:line="360" w:lineRule="auto"/>
      </w:pPr>
      <w:r>
        <w:t>To compute the velocity difference between the central and peripheral regions, we convolve U and V with H, which can be expressed as:</w:t>
      </w:r>
    </w:p>
    <w:p w:rsidR="00185523" w:rsidRDefault="00185523" w:rsidP="00185523">
      <w:pPr>
        <w:pStyle w:val="MTDisplayEquation"/>
      </w:pPr>
      <w:r>
        <w:tab/>
      </w:r>
      <w:r w:rsidRPr="00185523">
        <w:rPr>
          <w:position w:val="-6"/>
        </w:rPr>
        <w:object w:dxaOrig="1160" w:dyaOrig="320">
          <v:shape id="_x0000_i1106" type="#_x0000_t75" style="width:58pt;height:16.05pt" o:ole="">
            <v:imagedata r:id="rId202" o:title=""/>
          </v:shape>
          <o:OLEObject Type="Embed" ProgID="Equation.DSMT4" ShapeID="_x0000_i1106" DrawAspect="Content" ObjectID="_1743939502" r:id="rId203"/>
        </w:object>
      </w:r>
      <w:r>
        <w:t xml:space="preserve"> </w:t>
      </w:r>
      <w:r>
        <w:tab/>
        <w:t>(20)</w:t>
      </w:r>
    </w:p>
    <w:p w:rsidR="00185523" w:rsidRDefault="00185523" w:rsidP="00185523">
      <w:pPr>
        <w:pStyle w:val="MTDisplayEquation"/>
      </w:pPr>
      <w:r>
        <w:tab/>
      </w:r>
      <w:r w:rsidRPr="00185523">
        <w:rPr>
          <w:position w:val="-6"/>
        </w:rPr>
        <w:object w:dxaOrig="1120" w:dyaOrig="320">
          <v:shape id="_x0000_i1107" type="#_x0000_t75" style="width:55.95pt;height:16.05pt" o:ole="">
            <v:imagedata r:id="rId204" o:title=""/>
          </v:shape>
          <o:OLEObject Type="Embed" ProgID="Equation.DSMT4" ShapeID="_x0000_i1107" DrawAspect="Content" ObjectID="_1743939503" r:id="rId205"/>
        </w:object>
      </w:r>
      <w:r>
        <w:t xml:space="preserve"> </w:t>
      </w:r>
      <w:r>
        <w:tab/>
        <w:t>(21)</w:t>
      </w:r>
    </w:p>
    <w:p w:rsidR="00185523" w:rsidRDefault="00185523" w:rsidP="00185523">
      <w:r>
        <w:t xml:space="preserve">Where </w:t>
      </w:r>
      <w:r w:rsidRPr="00185523">
        <w:rPr>
          <w:position w:val="-4"/>
        </w:rPr>
        <w:object w:dxaOrig="180" w:dyaOrig="220">
          <v:shape id="_x0000_i1108" type="#_x0000_t75" style="width:8.8pt;height:10.9pt" o:ole="">
            <v:imagedata r:id="rId206" o:title=""/>
          </v:shape>
          <o:OLEObject Type="Embed" ProgID="Equation.DSMT4" ShapeID="_x0000_i1108" DrawAspect="Content" ObjectID="_1743939504" r:id="rId207"/>
        </w:object>
      </w:r>
      <w:r>
        <w:t xml:space="preserve"> is convolution operator and </w:t>
      </w:r>
    </w:p>
    <w:p w:rsidR="00185523" w:rsidRDefault="00185523" w:rsidP="00185523">
      <w:pPr>
        <w:pStyle w:val="MTDisplayEquation"/>
      </w:pPr>
      <w:r>
        <w:tab/>
      </w:r>
      <w:r w:rsidR="009630F9" w:rsidRPr="009630F9">
        <w:rPr>
          <w:position w:val="-90"/>
        </w:rPr>
        <w:object w:dxaOrig="4260" w:dyaOrig="1860">
          <v:shape id="_x0000_i1109" type="#_x0000_t75" style="width:213pt;height:93.3pt" o:ole="">
            <v:imagedata r:id="rId208" o:title=""/>
          </v:shape>
          <o:OLEObject Type="Embed" ProgID="Equation.DSMT4" ShapeID="_x0000_i1109" DrawAspect="Content" ObjectID="_1743939505" r:id="rId209"/>
        </w:object>
      </w:r>
      <w:r>
        <w:t xml:space="preserve"> </w:t>
      </w:r>
      <w:r w:rsidR="009630F9">
        <w:tab/>
        <w:t>(22)</w:t>
      </w:r>
    </w:p>
    <w:p w:rsidR="009630F9" w:rsidRDefault="009630F9" w:rsidP="009630F9">
      <w:r>
        <w:t xml:space="preserve">To explain the role </w:t>
      </w:r>
      <w:r w:rsidR="00075198">
        <w:t>of and</w:t>
      </w:r>
      <w:r>
        <w:t xml:space="preserve">   , Wang, et al. </w:t>
      </w:r>
    </w:p>
    <w:p w:rsidR="009630F9" w:rsidRDefault="009630F9" w:rsidP="009630F9">
      <w:pPr>
        <w:spacing w:before="240" w:line="360" w:lineRule="auto"/>
      </w:pPr>
      <w:r>
        <w:t xml:space="preserve">To clarify the function of </w:t>
      </w:r>
      <w:r w:rsidRPr="009630F9">
        <w:rPr>
          <w:position w:val="-6"/>
        </w:rPr>
        <w:object w:dxaOrig="340" w:dyaOrig="320">
          <v:shape id="_x0000_i1110" type="#_x0000_t75" style="width:16.6pt;height:16.05pt" o:ole="">
            <v:imagedata r:id="rId210" o:title=""/>
          </v:shape>
          <o:OLEObject Type="Embed" ProgID="Equation.DSMT4" ShapeID="_x0000_i1110" DrawAspect="Content" ObjectID="_1743939506" r:id="rId211"/>
        </w:object>
      </w:r>
      <w:r>
        <w:t xml:space="preserve"> </w:t>
      </w:r>
      <w:proofErr w:type="gramStart"/>
      <w:r w:rsidR="00762FDF">
        <w:t xml:space="preserve">and </w:t>
      </w:r>
      <w:proofErr w:type="gramEnd"/>
      <w:r w:rsidRPr="009630F9">
        <w:rPr>
          <w:position w:val="-6"/>
        </w:rPr>
        <w:object w:dxaOrig="300" w:dyaOrig="320">
          <v:shape id="_x0000_i1111" type="#_x0000_t75" style="width:15pt;height:16.05pt" o:ole="">
            <v:imagedata r:id="rId212" o:title=""/>
          </v:shape>
          <o:OLEObject Type="Embed" ProgID="Equation.DSMT4" ShapeID="_x0000_i1111" DrawAspect="Content" ObjectID="_1743939507" r:id="rId213"/>
        </w:object>
      </w:r>
      <w:r>
        <w:t xml:space="preserve">, Wang, et al. begin by defining a neighborhood (PR) for </w:t>
      </w:r>
      <w:r>
        <w:lastRenderedPageBreak/>
        <w:t xml:space="preserve">the pixel </w:t>
      </w:r>
      <w:r w:rsidRPr="009630F9">
        <w:rPr>
          <w:position w:val="-10"/>
        </w:rPr>
        <w:object w:dxaOrig="520" w:dyaOrig="320">
          <v:shape id="_x0000_i1112" type="#_x0000_t75" style="width:25.9pt;height:16.05pt" o:ole="">
            <v:imagedata r:id="rId214" o:title=""/>
          </v:shape>
          <o:OLEObject Type="Embed" ProgID="Equation.DSMT4" ShapeID="_x0000_i1112" DrawAspect="Content" ObjectID="_1743939508" r:id="rId215"/>
        </w:object>
      </w:r>
      <w:r>
        <w:t xml:space="preserve"> ,</w:t>
      </w:r>
    </w:p>
    <w:p w:rsidR="009630F9" w:rsidRDefault="009630F9" w:rsidP="009630F9">
      <w:pPr>
        <w:pStyle w:val="MTDisplayEquation"/>
      </w:pPr>
      <w:r>
        <w:tab/>
      </w:r>
      <w:r w:rsidR="007D2407" w:rsidRPr="00030747">
        <w:rPr>
          <w:position w:val="-68"/>
        </w:rPr>
        <w:object w:dxaOrig="2840" w:dyaOrig="1480">
          <v:shape id="_x0000_i1113" type="#_x0000_t75" style="width:142pt;height:73.55pt" o:ole="">
            <v:imagedata r:id="rId216" o:title=""/>
          </v:shape>
          <o:OLEObject Type="Embed" ProgID="Equation.DSMT4" ShapeID="_x0000_i1113" DrawAspect="Content" ObjectID="_1743939509" r:id="rId217"/>
        </w:object>
      </w:r>
      <w:r>
        <w:t xml:space="preserve"> </w:t>
      </w:r>
      <w:r w:rsidR="007D2407">
        <w:tab/>
        <w:t>(23)</w:t>
      </w:r>
    </w:p>
    <w:p w:rsidR="007D2407" w:rsidRPr="007D2407" w:rsidRDefault="00075198" w:rsidP="007D2407">
      <w:proofErr w:type="gramStart"/>
      <w:r>
        <w:t>w</w:t>
      </w:r>
      <w:r w:rsidR="007D2407">
        <w:t xml:space="preserve">here </w:t>
      </w:r>
      <w:r w:rsidR="007D2407" w:rsidRPr="007D2407">
        <w:rPr>
          <w:position w:val="-10"/>
        </w:rPr>
        <w:object w:dxaOrig="1520" w:dyaOrig="340">
          <v:shape id="_x0000_i1114" type="#_x0000_t75" style="width:76.15pt;height:16.6pt" o:ole="">
            <v:imagedata r:id="rId218" o:title=""/>
          </v:shape>
          <o:OLEObject Type="Embed" ProgID="Equation.DSMT4" ShapeID="_x0000_i1114" DrawAspect="Content" ObjectID="_1743939510" r:id="rId219"/>
        </w:object>
      </w:r>
      <w:r w:rsidR="007D2407">
        <w:t xml:space="preserve"> </w:t>
      </w:r>
      <w:r>
        <w:t>,</w:t>
      </w:r>
      <w:r w:rsidR="007D2407" w:rsidRPr="007D2407">
        <w:rPr>
          <w:position w:val="-10"/>
        </w:rPr>
        <w:object w:dxaOrig="1500" w:dyaOrig="340">
          <v:shape id="_x0000_i1115" type="#_x0000_t75" style="width:75.05pt;height:16.6pt" o:ole="">
            <v:imagedata r:id="rId220" o:title=""/>
          </v:shape>
          <o:OLEObject Type="Embed" ProgID="Equation.DSMT4" ShapeID="_x0000_i1115" DrawAspect="Content" ObjectID="_1743939511" r:id="rId221"/>
        </w:object>
      </w:r>
      <w:r w:rsidR="00E63542">
        <w:t>,</w:t>
      </w:r>
      <w:r w:rsidR="00762FDF">
        <w:t xml:space="preserve"> </w:t>
      </w:r>
      <w:r w:rsidR="007D2407" w:rsidRPr="007D2407">
        <w:rPr>
          <w:position w:val="-10"/>
        </w:rPr>
        <w:object w:dxaOrig="240" w:dyaOrig="260">
          <v:shape id="_x0000_i1116" type="#_x0000_t75" style="width:11.9pt;height:12.95pt" o:ole="">
            <v:imagedata r:id="rId222" o:title=""/>
          </v:shape>
          <o:OLEObject Type="Embed" ProgID="Equation.DSMT4" ShapeID="_x0000_i1116" DrawAspect="Content" ObjectID="_1743939512" r:id="rId223"/>
        </w:object>
      </w:r>
      <w:r w:rsidR="007D2407">
        <w:t xml:space="preserve"> ,</w:t>
      </w:r>
      <w:r w:rsidR="007D2407" w:rsidRPr="007D2407">
        <w:rPr>
          <w:position w:val="-10"/>
        </w:rPr>
        <w:object w:dxaOrig="200" w:dyaOrig="260">
          <v:shape id="_x0000_i1117" type="#_x0000_t75" style="width:10.35pt;height:12.95pt" o:ole="">
            <v:imagedata r:id="rId224" o:title=""/>
          </v:shape>
          <o:OLEObject Type="Embed" ProgID="Equation.DSMT4" ShapeID="_x0000_i1117" DrawAspect="Content" ObjectID="_1743939513" r:id="rId225"/>
        </w:object>
      </w:r>
      <w:r w:rsidR="007D2407">
        <w:t xml:space="preserve"> are decided by the size of small target.</w:t>
      </w:r>
    </w:p>
    <w:p w:rsidR="008F2F6A" w:rsidRDefault="008F2F6A" w:rsidP="008F2F6A"/>
    <w:p w:rsidR="00A560D3" w:rsidRDefault="00A560D3" w:rsidP="00A560D3">
      <w:pPr>
        <w:spacing w:before="240" w:line="360" w:lineRule="auto"/>
      </w:pPr>
      <w:r>
        <w:t xml:space="preserve">If the motion vector </w:t>
      </w:r>
      <w:r w:rsidRPr="00A560D3">
        <w:rPr>
          <w:position w:val="-14"/>
        </w:rPr>
        <w:object w:dxaOrig="760" w:dyaOrig="380">
          <v:shape id="_x0000_i1118" type="#_x0000_t75" style="width:37.8pt;height:19.15pt" o:ole="">
            <v:imagedata r:id="rId226" o:title=""/>
          </v:shape>
          <o:OLEObject Type="Embed" ProgID="Equation.DSMT4" ShapeID="_x0000_i1118" DrawAspect="Content" ObjectID="_1743939514" r:id="rId227"/>
        </w:object>
      </w:r>
      <w:r w:rsidR="00762FDF">
        <w:t xml:space="preserve">  of pixel </w:t>
      </w:r>
      <w:r w:rsidR="00762FDF" w:rsidRPr="00762FDF">
        <w:rPr>
          <w:position w:val="-10"/>
        </w:rPr>
        <w:object w:dxaOrig="520" w:dyaOrig="320">
          <v:shape id="_x0000_i1119" type="#_x0000_t75" style="width:25.9pt;height:16.05pt" o:ole="">
            <v:imagedata r:id="rId214" o:title=""/>
          </v:shape>
          <o:OLEObject Type="Embed" ProgID="Equation.DSMT4" ShapeID="_x0000_i1119" DrawAspect="Content" ObjectID="_1743939515" r:id="rId228"/>
        </w:object>
      </w:r>
      <w:r>
        <w:t xml:space="preserve"> is the same as the motion vector </w:t>
      </w:r>
      <w:r w:rsidRPr="00A560D3">
        <w:rPr>
          <w:position w:val="-12"/>
        </w:rPr>
        <w:object w:dxaOrig="720" w:dyaOrig="360">
          <v:shape id="_x0000_i1120" type="#_x0000_t75" style="width:36.25pt;height:18.15pt" o:ole="">
            <v:imagedata r:id="rId229" o:title=""/>
          </v:shape>
          <o:OLEObject Type="Embed" ProgID="Equation.DSMT4" ShapeID="_x0000_i1120" DrawAspect="Content" ObjectID="_1743939516" r:id="rId230"/>
        </w:object>
      </w:r>
      <w:r>
        <w:t xml:space="preserve"> of a pixel s in the peripheral region (PR), i.e. </w:t>
      </w:r>
    </w:p>
    <w:p w:rsidR="00A560D3" w:rsidRDefault="00A560D3" w:rsidP="00A560D3">
      <w:pPr>
        <w:pStyle w:val="MTDisplayEquation"/>
      </w:pPr>
      <w:r>
        <w:tab/>
      </w:r>
      <w:r w:rsidRPr="00A560D3">
        <w:rPr>
          <w:position w:val="-14"/>
        </w:rPr>
        <w:object w:dxaOrig="2560" w:dyaOrig="380">
          <v:shape id="_x0000_i1121" type="#_x0000_t75" style="width:128pt;height:19.15pt" o:ole="">
            <v:imagedata r:id="rId231" o:title=""/>
          </v:shape>
          <o:OLEObject Type="Embed" ProgID="Equation.DSMT4" ShapeID="_x0000_i1121" DrawAspect="Content" ObjectID="_1743939517" r:id="rId232"/>
        </w:object>
      </w:r>
      <w:r>
        <w:t xml:space="preserve"> </w:t>
      </w:r>
      <w:r>
        <w:tab/>
        <w:t>(24)</w:t>
      </w:r>
    </w:p>
    <w:p w:rsidR="00F43BA7" w:rsidRDefault="00A560D3" w:rsidP="00A560D3">
      <w:pPr>
        <w:spacing w:before="240" w:line="360" w:lineRule="auto"/>
      </w:pPr>
      <w:proofErr w:type="gramStart"/>
      <w:r>
        <w:t>then</w:t>
      </w:r>
      <w:proofErr w:type="gramEnd"/>
      <w:r>
        <w:t xml:space="preserve"> after convolving </w:t>
      </w:r>
      <w:r w:rsidRPr="00A560D3">
        <w:rPr>
          <w:position w:val="-6"/>
        </w:rPr>
        <w:object w:dxaOrig="260" w:dyaOrig="279">
          <v:shape id="_x0000_i1122" type="#_x0000_t75" style="width:12.95pt;height:14pt" o:ole="">
            <v:imagedata r:id="rId194" o:title=""/>
          </v:shape>
          <o:OLEObject Type="Embed" ProgID="Equation.DSMT4" ShapeID="_x0000_i1122" DrawAspect="Content" ObjectID="_1743939518" r:id="rId233"/>
        </w:object>
      </w:r>
      <w:r>
        <w:t xml:space="preserve">  and </w:t>
      </w:r>
      <w:r w:rsidRPr="00A560D3">
        <w:rPr>
          <w:position w:val="-6"/>
        </w:rPr>
        <w:object w:dxaOrig="240" w:dyaOrig="279">
          <v:shape id="_x0000_i1123" type="#_x0000_t75" style="width:11.9pt;height:14pt" o:ole="">
            <v:imagedata r:id="rId196" o:title=""/>
          </v:shape>
          <o:OLEObject Type="Embed" ProgID="Equation.DSMT4" ShapeID="_x0000_i1123" DrawAspect="Content" ObjectID="_1743939519" r:id="rId234"/>
        </w:object>
      </w:r>
      <w:r>
        <w:t xml:space="preserve"> with </w:t>
      </w:r>
      <w:r w:rsidRPr="00A560D3">
        <w:rPr>
          <w:position w:val="-4"/>
        </w:rPr>
        <w:object w:dxaOrig="279" w:dyaOrig="260">
          <v:shape id="_x0000_i1124" type="#_x0000_t75" style="width:14pt;height:12.95pt" o:ole="">
            <v:imagedata r:id="rId235" o:title=""/>
          </v:shape>
          <o:OLEObject Type="Embed" ProgID="Equation.DSMT4" ShapeID="_x0000_i1124" DrawAspect="Content" ObjectID="_1743939520" r:id="rId236"/>
        </w:object>
      </w:r>
      <w:r>
        <w:t xml:space="preserve"> , </w:t>
      </w:r>
      <w:r w:rsidRPr="00A560D3">
        <w:rPr>
          <w:position w:val="-10"/>
        </w:rPr>
        <w:object w:dxaOrig="800" w:dyaOrig="360">
          <v:shape id="_x0000_i1125" type="#_x0000_t75" style="width:40.4pt;height:18.15pt" o:ole="">
            <v:imagedata r:id="rId237" o:title=""/>
          </v:shape>
          <o:OLEObject Type="Embed" ProgID="Equation.DSMT4" ShapeID="_x0000_i1125" DrawAspect="Content" ObjectID="_1743939521" r:id="rId238"/>
        </w:object>
      </w:r>
      <w:r>
        <w:t xml:space="preserve"> and </w:t>
      </w:r>
      <w:r w:rsidRPr="00A560D3">
        <w:rPr>
          <w:position w:val="-10"/>
        </w:rPr>
        <w:object w:dxaOrig="780" w:dyaOrig="360">
          <v:shape id="_x0000_i1126" type="#_x0000_t75" style="width:38.85pt;height:18.15pt" o:ole="">
            <v:imagedata r:id="rId239" o:title=""/>
          </v:shape>
          <o:OLEObject Type="Embed" ProgID="Equation.DSMT4" ShapeID="_x0000_i1126" DrawAspect="Content" ObjectID="_1743939522" r:id="rId240"/>
        </w:object>
      </w:r>
      <w:r>
        <w:t xml:space="preserve"> become zero. Conversely, if there is a velocity diff</w:t>
      </w:r>
      <w:r w:rsidR="002E107C">
        <w:t xml:space="preserve">erence between pixel </w:t>
      </w:r>
      <w:r w:rsidR="002E107C" w:rsidRPr="002E107C">
        <w:rPr>
          <w:position w:val="-10"/>
        </w:rPr>
        <w:object w:dxaOrig="520" w:dyaOrig="320">
          <v:shape id="_x0000_i1127" type="#_x0000_t75" style="width:25.9pt;height:16.05pt" o:ole="">
            <v:imagedata r:id="rId214" o:title=""/>
          </v:shape>
          <o:OLEObject Type="Embed" ProgID="Equation.DSMT4" ShapeID="_x0000_i1127" DrawAspect="Content" ObjectID="_1743939523" r:id="rId241"/>
        </w:object>
      </w:r>
      <w:r w:rsidR="002E107C">
        <w:t xml:space="preserve"> </w:t>
      </w:r>
      <w:r>
        <w:t xml:space="preserve"> and</w:t>
      </w:r>
      <w:r w:rsidR="002E107C">
        <w:t xml:space="preserve"> its peripheral region, </w:t>
      </w:r>
      <w:r w:rsidR="002E107C" w:rsidRPr="00A560D3">
        <w:rPr>
          <w:position w:val="-10"/>
        </w:rPr>
        <w:object w:dxaOrig="800" w:dyaOrig="360">
          <v:shape id="_x0000_i1128" type="#_x0000_t75" style="width:40.4pt;height:18.15pt" o:ole="">
            <v:imagedata r:id="rId237" o:title=""/>
          </v:shape>
          <o:OLEObject Type="Embed" ProgID="Equation.DSMT4" ShapeID="_x0000_i1128" DrawAspect="Content" ObjectID="_1743939524" r:id="rId242"/>
        </w:object>
      </w:r>
      <w:r w:rsidR="002E107C">
        <w:t xml:space="preserve"> and </w:t>
      </w:r>
      <w:r w:rsidR="002E107C" w:rsidRPr="00A560D3">
        <w:rPr>
          <w:position w:val="-10"/>
        </w:rPr>
        <w:object w:dxaOrig="780" w:dyaOrig="360">
          <v:shape id="_x0000_i1129" type="#_x0000_t75" style="width:38.85pt;height:18.15pt" o:ole="">
            <v:imagedata r:id="rId239" o:title=""/>
          </v:shape>
          <o:OLEObject Type="Embed" ProgID="Equation.DSMT4" ShapeID="_x0000_i1129" DrawAspect="Content" ObjectID="_1743939525" r:id="rId243"/>
        </w:object>
      </w:r>
      <w:r>
        <w:t xml:space="preserve"> become non-zero. The magnitude of </w:t>
      </w:r>
      <w:r w:rsidR="002E107C" w:rsidRPr="00A560D3">
        <w:rPr>
          <w:position w:val="-10"/>
        </w:rPr>
        <w:object w:dxaOrig="800" w:dyaOrig="360">
          <v:shape id="_x0000_i1130" type="#_x0000_t75" style="width:40.4pt;height:18.15pt" o:ole="">
            <v:imagedata r:id="rId237" o:title=""/>
          </v:shape>
          <o:OLEObject Type="Embed" ProgID="Equation.DSMT4" ShapeID="_x0000_i1130" DrawAspect="Content" ObjectID="_1743939526" r:id="rId244"/>
        </w:object>
      </w:r>
      <w:r>
        <w:t>and</w:t>
      </w:r>
      <w:r w:rsidR="002E107C">
        <w:t xml:space="preserve"> </w:t>
      </w:r>
      <w:r w:rsidR="002E107C" w:rsidRPr="00A560D3">
        <w:rPr>
          <w:position w:val="-10"/>
        </w:rPr>
        <w:object w:dxaOrig="780" w:dyaOrig="360">
          <v:shape id="_x0000_i1131" type="#_x0000_t75" style="width:38.85pt;height:18.15pt" o:ole="">
            <v:imagedata r:id="rId239" o:title=""/>
          </v:shape>
          <o:OLEObject Type="Embed" ProgID="Equation.DSMT4" ShapeID="_x0000_i1131" DrawAspect="Content" ObjectID="_1743939527" r:id="rId245"/>
        </w:object>
      </w:r>
      <w:r w:rsidR="002E107C">
        <w:t xml:space="preserve"> (</w:t>
      </w:r>
      <w:r w:rsidR="00F43BA7" w:rsidRPr="00F43BA7">
        <w:rPr>
          <w:position w:val="-16"/>
        </w:rPr>
        <w:object w:dxaOrig="880" w:dyaOrig="440">
          <v:shape id="_x0000_i1132" type="#_x0000_t75" style="width:44.55pt;height:22.25pt" o:ole="">
            <v:imagedata r:id="rId246" o:title=""/>
          </v:shape>
          <o:OLEObject Type="Embed" ProgID="Equation.DSMT4" ShapeID="_x0000_i1132" DrawAspect="Content" ObjectID="_1743939528" r:id="rId247"/>
        </w:object>
      </w:r>
      <w:proofErr w:type="gramStart"/>
      <w:r w:rsidR="002E107C">
        <w:t xml:space="preserve">and </w:t>
      </w:r>
      <w:r w:rsidR="00F43BA7" w:rsidRPr="00F43BA7">
        <w:rPr>
          <w:position w:val="-16"/>
        </w:rPr>
        <w:object w:dxaOrig="859" w:dyaOrig="440">
          <v:shape id="_x0000_i1133" type="#_x0000_t75" style="width:43pt;height:22.25pt" o:ole="">
            <v:imagedata r:id="rId248" o:title=""/>
          </v:shape>
          <o:OLEObject Type="Embed" ProgID="Equation.DSMT4" ShapeID="_x0000_i1133" DrawAspect="Content" ObjectID="_1743939529" r:id="rId249"/>
        </w:object>
      </w:r>
      <w:r>
        <w:t xml:space="preserve"> </w:t>
      </w:r>
      <w:r w:rsidR="002E107C">
        <w:t xml:space="preserve">) </w:t>
      </w:r>
      <w:r>
        <w:t>is an indicator of the velocity difference between the central and peripheral regions</w:t>
      </w:r>
      <w:r w:rsidR="002E107C">
        <w:t xml:space="preserve"> (</w:t>
      </w:r>
      <w:r w:rsidR="002E107C" w:rsidRPr="002E107C">
        <w:rPr>
          <w:position w:val="-4"/>
        </w:rPr>
        <w:object w:dxaOrig="380" w:dyaOrig="260">
          <v:shape id="_x0000_i1134" type="#_x0000_t75" style="width:19.15pt;height:12.95pt" o:ole="">
            <v:imagedata r:id="rId250" o:title=""/>
          </v:shape>
          <o:OLEObject Type="Embed" ProgID="Equation.DSMT4" ShapeID="_x0000_i1134" DrawAspect="Content" ObjectID="_1743939530" r:id="rId251"/>
        </w:object>
      </w:r>
      <w:r w:rsidR="002E107C">
        <w:t>)</w:t>
      </w:r>
      <w:r>
        <w:t>. The higher the magnitude, the greater the velocity difference. The total velocity</w:t>
      </w:r>
      <w:r w:rsidR="00F43BA7">
        <w:t xml:space="preserve"> difference between pixel </w:t>
      </w:r>
      <w:r w:rsidR="00F43BA7" w:rsidRPr="002E107C">
        <w:rPr>
          <w:position w:val="-10"/>
        </w:rPr>
        <w:object w:dxaOrig="520" w:dyaOrig="320">
          <v:shape id="_x0000_i1135" type="#_x0000_t75" style="width:25.9pt;height:16.05pt" o:ole="">
            <v:imagedata r:id="rId214" o:title=""/>
          </v:shape>
          <o:OLEObject Type="Embed" ProgID="Equation.DSMT4" ShapeID="_x0000_i1135" DrawAspect="Content" ObjectID="_1743939531" r:id="rId252"/>
        </w:object>
      </w:r>
      <w:r>
        <w:t xml:space="preserve"> and its </w:t>
      </w:r>
      <w:r w:rsidR="00F43BA7">
        <w:t>neighborhood</w:t>
      </w:r>
      <w:r>
        <w:t xml:space="preserve"> is given by the equation</w:t>
      </w:r>
    </w:p>
    <w:p w:rsidR="00F43BA7" w:rsidRDefault="00F43BA7" w:rsidP="00F43BA7">
      <w:pPr>
        <w:pStyle w:val="MTDisplayEquation"/>
      </w:pPr>
      <w:r>
        <w:tab/>
      </w:r>
      <w:r w:rsidRPr="00F43BA7">
        <w:rPr>
          <w:position w:val="-16"/>
        </w:rPr>
        <w:object w:dxaOrig="2580" w:dyaOrig="480">
          <v:shape id="_x0000_i1136" type="#_x0000_t75" style="width:129pt;height:23.85pt" o:ole="">
            <v:imagedata r:id="rId253" o:title=""/>
          </v:shape>
          <o:OLEObject Type="Embed" ProgID="Equation.DSMT4" ShapeID="_x0000_i1136" DrawAspect="Content" ObjectID="_1743939532" r:id="rId254"/>
        </w:object>
      </w:r>
      <w:r>
        <w:t xml:space="preserve"> </w:t>
      </w:r>
      <w:r>
        <w:tab/>
        <w:t>(25)</w:t>
      </w:r>
    </w:p>
    <w:p w:rsidR="00F43BA7" w:rsidRDefault="00F43BA7" w:rsidP="00A560D3">
      <w:pPr>
        <w:spacing w:before="240" w:line="360" w:lineRule="auto"/>
      </w:pPr>
      <w:r>
        <w:t>Wang, et al.</w:t>
      </w:r>
      <w:r w:rsidR="00A560D3">
        <w:t xml:space="preserve"> proposed lateral inhibition mechanism is implemented by multiplying the signal </w:t>
      </w:r>
      <w:r>
        <w:t xml:space="preserve">of ON and OFF channels </w:t>
      </w:r>
      <w:proofErr w:type="gramStart"/>
      <w:r>
        <w:t xml:space="preserve">by </w:t>
      </w:r>
      <w:r w:rsidRPr="00F43BA7">
        <w:rPr>
          <w:position w:val="-14"/>
        </w:rPr>
        <w:object w:dxaOrig="580" w:dyaOrig="380">
          <v:shape id="_x0000_i1137" type="#_x0000_t75" style="width:29pt;height:19.15pt" o:ole="">
            <v:imagedata r:id="rId255" o:title=""/>
          </v:shape>
          <o:OLEObject Type="Embed" ProgID="Equation.DSMT4" ShapeID="_x0000_i1137" DrawAspect="Content" ObjectID="_1743939533" r:id="rId256"/>
        </w:object>
      </w:r>
      <w:r>
        <w:t xml:space="preserve"> </w:t>
      </w:r>
      <w:r w:rsidR="00A560D3">
        <w:t>.</w:t>
      </w:r>
    </w:p>
    <w:p w:rsidR="00D5142A" w:rsidRDefault="00F43BA7" w:rsidP="00D5142A">
      <w:pPr>
        <w:pStyle w:val="MTDisplayEquation"/>
      </w:pPr>
      <w:r>
        <w:tab/>
      </w:r>
      <w:r w:rsidR="00D5142A" w:rsidRPr="00D5142A">
        <w:rPr>
          <w:position w:val="-14"/>
        </w:rPr>
        <w:object w:dxaOrig="3280" w:dyaOrig="560">
          <v:shape id="_x0000_i1138" type="#_x0000_t75" style="width:163.65pt;height:27.95pt" o:ole="">
            <v:imagedata r:id="rId257" o:title=""/>
          </v:shape>
          <o:OLEObject Type="Embed" ProgID="Equation.DSMT4" ShapeID="_x0000_i1138" DrawAspect="Content" ObjectID="_1743939534" r:id="rId258"/>
        </w:object>
      </w:r>
      <w:r>
        <w:t xml:space="preserve"> </w:t>
      </w:r>
      <w:r w:rsidR="00D5142A">
        <w:tab/>
        <w:t>(26)</w:t>
      </w:r>
    </w:p>
    <w:p w:rsidR="00D5142A" w:rsidRPr="00D5142A" w:rsidRDefault="00D5142A" w:rsidP="00D5142A">
      <w:pPr>
        <w:pStyle w:val="MTDisplayEquation"/>
      </w:pPr>
      <w:r>
        <w:tab/>
      </w:r>
      <w:r w:rsidRPr="00D5142A">
        <w:rPr>
          <w:position w:val="-14"/>
        </w:rPr>
        <w:object w:dxaOrig="3519" w:dyaOrig="560">
          <v:shape id="_x0000_i1139" type="#_x0000_t75" style="width:175.6pt;height:27.95pt" o:ole="">
            <v:imagedata r:id="rId259" o:title=""/>
          </v:shape>
          <o:OLEObject Type="Embed" ProgID="Equation.DSMT4" ShapeID="_x0000_i1139" DrawAspect="Content" ObjectID="_1743939535" r:id="rId260"/>
        </w:object>
      </w:r>
      <w:r>
        <w:t xml:space="preserve"> </w:t>
      </w:r>
      <w:r>
        <w:tab/>
        <w:t>(27)</w:t>
      </w:r>
    </w:p>
    <w:p w:rsidR="00A560D3" w:rsidRDefault="00A560D3" w:rsidP="00A560D3">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w:t>
      </w:r>
      <w:r>
        <w:lastRenderedPageBreak/>
        <w:t>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w:t>
      </w:r>
      <w:r w:rsidR="00F742A7">
        <w:t xml:space="preserve">n depends on the value </w:t>
      </w:r>
      <w:proofErr w:type="gramStart"/>
      <w:r w:rsidR="00F742A7">
        <w:t xml:space="preserve">of </w:t>
      </w:r>
      <w:r w:rsidR="00F742A7" w:rsidRPr="00F742A7">
        <w:rPr>
          <w:position w:val="-14"/>
        </w:rPr>
        <w:object w:dxaOrig="580" w:dyaOrig="380">
          <v:shape id="_x0000_i1140" type="#_x0000_t75" style="width:29pt;height:19.15pt" o:ole="">
            <v:imagedata r:id="rId255" o:title=""/>
          </v:shape>
          <o:OLEObject Type="Embed" ProgID="Equation.DSMT4" ShapeID="_x0000_i1140" DrawAspect="Content" ObjectID="_1743939536" r:id="rId261"/>
        </w:object>
      </w:r>
      <w:r w:rsidR="00F742A7">
        <w:t xml:space="preserve"> </w:t>
      </w:r>
      <w:r>
        <w:t>, and can be adjusted by parameter</w:t>
      </w:r>
      <w:r w:rsidR="00F742A7" w:rsidRPr="00F742A7">
        <w:rPr>
          <w:position w:val="-12"/>
        </w:rPr>
        <w:object w:dxaOrig="260" w:dyaOrig="360">
          <v:shape id="_x0000_i1141" type="#_x0000_t75" style="width:12.95pt;height:18.15pt" o:ole="">
            <v:imagedata r:id="rId262" o:title=""/>
          </v:shape>
          <o:OLEObject Type="Embed" ProgID="Equation.DSMT4" ShapeID="_x0000_i1141" DrawAspect="Content" ObjectID="_1743939537" r:id="rId263"/>
        </w:object>
      </w:r>
      <w:r w:rsidR="00F742A7">
        <w:t xml:space="preserve"> </w:t>
      </w:r>
      <w:r>
        <w:t xml:space="preserve">. This mechanism enhances the saliency of moving small targets smaller than </w:t>
      </w:r>
      <w:r w:rsidR="00F742A7" w:rsidRPr="00F742A7">
        <w:rPr>
          <w:position w:val="-10"/>
        </w:rPr>
        <w:object w:dxaOrig="540" w:dyaOrig="260">
          <v:shape id="_x0000_i1142" type="#_x0000_t75" style="width:26.95pt;height:12.95pt" o:ole="">
            <v:imagedata r:id="rId264" o:title=""/>
          </v:shape>
          <o:OLEObject Type="Embed" ProgID="Equation.DSMT4" ShapeID="_x0000_i1142" DrawAspect="Content" ObjectID="_1743939538" r:id="rId265"/>
        </w:object>
      </w:r>
      <w:r w:rsidR="00F742A7">
        <w:t xml:space="preserve">  </w:t>
      </w:r>
      <w:r>
        <w:t>and inhibits false positives caused by the motion of the moving background, thus improving the model's performance.</w:t>
      </w:r>
    </w:p>
    <w:p w:rsidR="0068056F" w:rsidRDefault="0068056F" w:rsidP="00A560D3">
      <w:pPr>
        <w:spacing w:before="240" w:line="360" w:lineRule="auto"/>
      </w:pPr>
    </w:p>
    <w:p w:rsidR="0068056F" w:rsidRPr="008F2F6A" w:rsidRDefault="0068056F" w:rsidP="00A560D3">
      <w:pPr>
        <w:spacing w:before="240" w:line="360" w:lineRule="auto"/>
      </w:pPr>
    </w:p>
    <w:p w:rsidR="00B00D71" w:rsidRDefault="00B00D71" w:rsidP="00B00D71">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B00D71" w:rsidP="009630F9">
            <w:pPr>
              <w:jc w:val="center"/>
            </w:pPr>
            <w:r w:rsidRPr="003D5A22">
              <w:rPr>
                <w:lang w:val="en"/>
              </w:rPr>
              <w:t xml:space="preserve">image composed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7264" behindDoc="0" locked="0" layoutInCell="1" allowOverlap="1" wp14:anchorId="639E46E4" wp14:editId="4A128F70">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96745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64" o:spid="_x0000_s1026" type="#_x0000_t13" style="position:absolute;margin-left:-.25pt;margin-top:5.5pt;width:100.8pt;height:8.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B00D71" w:rsidTr="009630F9">
        <w:trPr>
          <w:trHeight w:val="325"/>
        </w:trPr>
        <w:tc>
          <w:tcPr>
            <w:tcW w:w="2121" w:type="dxa"/>
          </w:tcPr>
          <w:p w:rsidR="00B00D71" w:rsidRDefault="00B00D71" w:rsidP="00F960C5">
            <w:pPr>
              <w:jc w:val="center"/>
            </w:pPr>
            <w:r w:rsidRPr="003D5A22">
              <w:rPr>
                <w:lang w:val="en"/>
              </w:rPr>
              <w:t>of pixels</w:t>
            </w:r>
            <w:r>
              <w:rPr>
                <w:lang w:val="en"/>
              </w:rPr>
              <w:t xml:space="preserve"> </w:t>
            </w:r>
            <w:r w:rsidR="00F960C5" w:rsidRPr="001D63AB">
              <w:rPr>
                <w:position w:val="-14"/>
              </w:rPr>
              <w:object w:dxaOrig="540" w:dyaOrig="400">
                <v:shape id="_x0000_i1143" type="#_x0000_t75" style="width:26.95pt;height:19.7pt" o:ole="">
                  <v:imagedata r:id="rId100" o:title=""/>
                </v:shape>
                <o:OLEObject Type="Embed" ProgID="Equation.DSMT4" ShapeID="_x0000_i1143" DrawAspect="Content" ObjectID="_1743939539" r:id="rId266"/>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F742A7" w:rsidP="009630F9">
            <w:pPr>
              <w:jc w:val="center"/>
            </w:pPr>
            <w:r w:rsidRPr="00F742A7">
              <w:rPr>
                <w:position w:val="-10"/>
                <w:lang w:val="en"/>
              </w:rPr>
              <w:object w:dxaOrig="480" w:dyaOrig="520">
                <v:shape id="_x0000_i1144" type="#_x0000_t75" style="width:23.85pt;height:25.9pt" o:ole="">
                  <v:imagedata r:id="rId267" o:title=""/>
                </v:shape>
                <o:OLEObject Type="Embed" ProgID="Equation.DSMT4" ShapeID="_x0000_i1144" DrawAspect="Content" ObjectID="_1743939540" r:id="rId268"/>
              </w:object>
            </w:r>
            <w:r>
              <w:rPr>
                <w:lang w:val="en"/>
              </w:rPr>
              <w:t xml:space="preserve">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8288" behindDoc="0" locked="0" layoutInCell="1" allowOverlap="1" wp14:anchorId="4515AA22" wp14:editId="6B2CAA26">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F4929" id="Flèche droite 65" o:spid="_x0000_s1026" type="#_x0000_t13" style="position:absolute;margin-left:-.25pt;margin-top:2.5pt;width:100.8pt;height:8.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B00D71" w:rsidTr="009630F9">
        <w:trPr>
          <w:trHeight w:val="325"/>
        </w:trPr>
        <w:tc>
          <w:tcPr>
            <w:tcW w:w="2121" w:type="dxa"/>
          </w:tcPr>
          <w:p w:rsidR="00B00D71" w:rsidRDefault="00F742A7" w:rsidP="00F960C5">
            <w:pPr>
              <w:jc w:val="center"/>
            </w:pPr>
            <w:r w:rsidRPr="00F742A7">
              <w:rPr>
                <w:position w:val="-10"/>
                <w:lang w:val="en"/>
              </w:rPr>
              <w:object w:dxaOrig="540" w:dyaOrig="520">
                <v:shape id="_x0000_i1145" type="#_x0000_t75" style="width:26.95pt;height:25.9pt" o:ole="">
                  <v:imagedata r:id="rId269" o:title=""/>
                </v:shape>
                <o:OLEObject Type="Embed" ProgID="Equation.DSMT4" ShapeID="_x0000_i1145" DrawAspect="Content" ObjectID="_1743939541" r:id="rId270"/>
              </w:object>
            </w:r>
          </w:p>
        </w:tc>
      </w:tr>
    </w:tbl>
    <w:p w:rsidR="00B00D71" w:rsidRDefault="00F742A7" w:rsidP="00B00D71">
      <w:r>
        <w:rPr>
          <w:noProof/>
        </w:rPr>
        <mc:AlternateContent>
          <mc:Choice Requires="wps">
            <w:drawing>
              <wp:anchor distT="0" distB="0" distL="114300" distR="114300" simplePos="0" relativeHeight="251792384" behindDoc="0" locked="0" layoutInCell="1" allowOverlap="1" wp14:anchorId="05C7FAA0" wp14:editId="63E6768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493D78" w:rsidRDefault="00493D78" w:rsidP="00B00D71">
                            <w:pPr>
                              <w:jc w:val="center"/>
                              <w:rPr>
                                <w:lang w:val="fr-FR"/>
                              </w:rPr>
                            </w:pPr>
                            <w:r>
                              <w:t>Medulla</w:t>
                            </w:r>
                          </w:p>
                          <w:p w:rsidR="00493D78" w:rsidRPr="00B95515" w:rsidRDefault="00493D78" w:rsidP="00B00D71">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7FAA0" id="Rectangle à coins arrondis 81" o:spid="_x0000_s1075" style="position:absolute;left:0;text-align:left;margin-left:181.2pt;margin-top:9.55pt;width:135.6pt;height:4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Q0o6&#10;cI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493D78" w:rsidRDefault="00493D78" w:rsidP="00B00D71">
                      <w:pPr>
                        <w:jc w:val="center"/>
                        <w:rPr>
                          <w:lang w:val="fr-FR"/>
                        </w:rPr>
                      </w:pPr>
                      <w:r>
                        <w:t>Medulla</w:t>
                      </w:r>
                    </w:p>
                    <w:p w:rsidR="00493D78" w:rsidRPr="00B95515" w:rsidRDefault="00493D78" w:rsidP="00B00D71">
                      <w:pPr>
                        <w:jc w:val="center"/>
                        <w:rPr>
                          <w:lang w:val="fr-FR"/>
                        </w:rPr>
                      </w:pPr>
                      <w:r>
                        <w:rPr>
                          <w:lang w:val="fr-FR"/>
                        </w:rPr>
                        <w:t>Layer</w:t>
                      </w:r>
                    </w:p>
                  </w:txbxContent>
                </v:textbox>
              </v:roundrect>
            </w:pict>
          </mc:Fallback>
        </mc:AlternateContent>
      </w:r>
    </w:p>
    <w:p w:rsidR="00B00D71" w:rsidRDefault="00B00D71" w:rsidP="00B00D71"/>
    <w:p w:rsidR="00B00D71" w:rsidRDefault="00B00D71" w:rsidP="00B00D71"/>
    <w:p w:rsidR="00B00D71" w:rsidRDefault="00B00D71" w:rsidP="00B00D71">
      <w:pPr>
        <w:widowControl/>
        <w:autoSpaceDE/>
        <w:autoSpaceDN/>
        <w:spacing w:before="100" w:beforeAutospacing="1" w:after="100" w:afterAutospacing="1"/>
        <w:jc w:val="left"/>
        <w:rPr>
          <w:szCs w:val="24"/>
        </w:rPr>
      </w:pPr>
    </w:p>
    <w:p w:rsidR="00B00D71" w:rsidRPr="009375C6" w:rsidRDefault="00B00D71" w:rsidP="00B00D71">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ED3C2C">
        <w:rPr>
          <w:noProof/>
          <w:lang w:val="en-US"/>
        </w:rPr>
        <w:t>16</w:t>
      </w:r>
      <w:r>
        <w:fldChar w:fldCharType="end"/>
      </w:r>
      <w:r w:rsidRPr="009375C6">
        <w:rPr>
          <w:lang w:val="en-US"/>
        </w:rPr>
        <w:t xml:space="preserve">: </w:t>
      </w:r>
      <w:r w:rsidRPr="00F960C5">
        <w:rPr>
          <w:lang w:val="en-US"/>
        </w:rPr>
        <w:t>Medulla</w:t>
      </w:r>
      <w:r w:rsidR="00F960C5" w:rsidRPr="009375C6">
        <w:rPr>
          <w:lang w:val="en-US"/>
        </w:rPr>
        <w:t xml:space="preserve"> L</w:t>
      </w:r>
      <w:r w:rsidRPr="009375C6">
        <w:rPr>
          <w:lang w:val="en-US"/>
        </w:rPr>
        <w:t>ayer</w:t>
      </w:r>
    </w:p>
    <w:p w:rsidR="00B00D71" w:rsidRPr="00B00D71" w:rsidRDefault="00B00D71" w:rsidP="00B00D71"/>
    <w:p w:rsidR="00B00D71" w:rsidRPr="00B00D71" w:rsidRDefault="00B00D71" w:rsidP="00B00D71"/>
    <w:p w:rsidR="00F568DD" w:rsidRPr="00462086" w:rsidRDefault="00F568DD" w:rsidP="00F568DD"/>
    <w:p w:rsidR="00F568DD" w:rsidRDefault="00F568DD" w:rsidP="00F568DD">
      <w:pPr>
        <w:pStyle w:val="Titre3"/>
        <w:rPr>
          <w:lang w:val="en-US"/>
        </w:rPr>
      </w:pPr>
      <w:bookmarkStart w:id="28" w:name="_Toc131603271"/>
      <w:r w:rsidRPr="00462086">
        <w:rPr>
          <w:lang w:val="en-US"/>
        </w:rPr>
        <w:t>3.2.4.</w:t>
      </w:r>
      <w:r w:rsidRPr="00462086">
        <w:rPr>
          <w:lang w:val="en-US"/>
        </w:rPr>
        <w:tab/>
        <w:t>Lobula Layer</w:t>
      </w:r>
      <w:bookmarkEnd w:id="28"/>
    </w:p>
    <w:p w:rsidR="00F742A7" w:rsidRDefault="00F742A7" w:rsidP="00F742A7">
      <w:pPr>
        <w:spacing w:before="240" w:line="360" w:lineRule="auto"/>
      </w:pPr>
      <w:r>
        <w:t>The lobula layer exhibits correlation between the OFF channel, which has a delay, and the un-delayed ON channel. The delay in the OFF channel is obtained through a first order low pass filter, and the length of delay is dependent on the size and velocity of the small target.</w:t>
      </w:r>
    </w:p>
    <w:p w:rsidR="00F742A7" w:rsidRDefault="00F742A7" w:rsidP="00F742A7">
      <w:pPr>
        <w:pStyle w:val="MTDisplayEquation"/>
      </w:pPr>
      <w:r>
        <w:tab/>
      </w:r>
      <w:r w:rsidR="00CB3199" w:rsidRPr="00F742A7">
        <w:rPr>
          <w:position w:val="-30"/>
        </w:rPr>
        <w:object w:dxaOrig="3660" w:dyaOrig="740">
          <v:shape id="_x0000_i1146" type="#_x0000_t75" style="width:182.8pt;height:37.3pt" o:ole="">
            <v:imagedata r:id="rId271" o:title=""/>
          </v:shape>
          <o:OLEObject Type="Embed" ProgID="Equation.DSMT4" ShapeID="_x0000_i1146" DrawAspect="Content" ObjectID="_1743939542" r:id="rId272"/>
        </w:object>
      </w:r>
      <w:r>
        <w:t xml:space="preserve"> </w:t>
      </w:r>
      <w:r w:rsidR="00CB3199">
        <w:tab/>
        <w:t>(28)</w:t>
      </w:r>
    </w:p>
    <w:p w:rsidR="00CB3199" w:rsidRDefault="00CB3199" w:rsidP="00CB3199">
      <w:r>
        <w:t>And the final output of the lobula layer is</w:t>
      </w:r>
    </w:p>
    <w:p w:rsidR="00CB3199" w:rsidRDefault="00CB3199" w:rsidP="00CB3199">
      <w:pPr>
        <w:pStyle w:val="MTDisplayEquation"/>
      </w:pPr>
      <w:r>
        <w:tab/>
      </w:r>
      <w:r w:rsidRPr="00CB3199">
        <w:rPr>
          <w:position w:val="-14"/>
        </w:rPr>
        <w:object w:dxaOrig="2079" w:dyaOrig="560">
          <v:shape id="_x0000_i1147" type="#_x0000_t75" style="width:103.65pt;height:27.95pt" o:ole="">
            <v:imagedata r:id="rId273" o:title=""/>
          </v:shape>
          <o:OLEObject Type="Embed" ProgID="Equation.DSMT4" ShapeID="_x0000_i1147" DrawAspect="Content" ObjectID="_1743939543" r:id="rId274"/>
        </w:object>
      </w:r>
      <w:r>
        <w:t xml:space="preserve"> </w:t>
      </w:r>
      <w:r>
        <w:tab/>
        <w:t>(29)</w:t>
      </w:r>
    </w:p>
    <w:p w:rsidR="00CB3199" w:rsidRDefault="00CB3199" w:rsidP="00CB3199"/>
    <w:p w:rsidR="008B79D3" w:rsidRDefault="008B79D3" w:rsidP="00CB3199"/>
    <w:p w:rsidR="008B79D3" w:rsidRDefault="008B79D3" w:rsidP="00CB3199"/>
    <w:p w:rsidR="008B79D3" w:rsidRDefault="008B79D3" w:rsidP="00CB3199"/>
    <w:p w:rsidR="008B79D3" w:rsidRDefault="008B79D3" w:rsidP="00CB3199"/>
    <w:p w:rsidR="008B79D3" w:rsidRDefault="008B79D3" w:rsidP="00CB3199"/>
    <w:p w:rsidR="00CB3199" w:rsidRDefault="00CB3199" w:rsidP="00CB3199"/>
    <w:p w:rsidR="00CB3199" w:rsidRDefault="00CB3199" w:rsidP="00CB3199"/>
    <w:p w:rsidR="00CB3199" w:rsidRDefault="00CB3199" w:rsidP="00CB3199"/>
    <w:p w:rsidR="00CB3199" w:rsidRPr="00CB3199" w:rsidRDefault="00CB3199" w:rsidP="00CB3199">
      <w:r>
        <w:rPr>
          <w:noProof/>
        </w:rPr>
        <mc:AlternateContent>
          <mc:Choice Requires="wps">
            <w:drawing>
              <wp:anchor distT="0" distB="0" distL="114300" distR="114300" simplePos="0" relativeHeight="251799552" behindDoc="0" locked="0" layoutInCell="1" allowOverlap="1" wp14:anchorId="60B46EB1" wp14:editId="05076B46">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493D78" w:rsidRDefault="00493D78" w:rsidP="00CB3199">
                            <w:pPr>
                              <w:jc w:val="center"/>
                              <w:rPr>
                                <w:lang w:val="fr-FR"/>
                              </w:rPr>
                            </w:pPr>
                            <w:r>
                              <w:t>Lobula</w:t>
                            </w:r>
                          </w:p>
                          <w:p w:rsidR="00493D78" w:rsidRPr="00B95515" w:rsidRDefault="00493D78" w:rsidP="00CB3199">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B46EB1" id="Rectangle à coins arrondis 99" o:spid="_x0000_s1076" style="position:absolute;left:0;text-align:left;margin-left:175.2pt;margin-top:13.8pt;width:135.6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AgWl9Y&#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493D78" w:rsidRDefault="00493D78" w:rsidP="00CB3199">
                      <w:pPr>
                        <w:jc w:val="center"/>
                        <w:rPr>
                          <w:lang w:val="fr-FR"/>
                        </w:rPr>
                      </w:pPr>
                      <w:r>
                        <w:t>Lobula</w:t>
                      </w:r>
                    </w:p>
                    <w:p w:rsidR="00493D78" w:rsidRPr="00B95515" w:rsidRDefault="00493D78" w:rsidP="00CB3199">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1A2B17">
        <w:trPr>
          <w:trHeight w:val="241"/>
        </w:trPr>
        <w:tc>
          <w:tcPr>
            <w:tcW w:w="2121" w:type="dxa"/>
          </w:tcPr>
          <w:p w:rsidR="00CB3199" w:rsidRDefault="00CB3199" w:rsidP="001A2B17">
            <w:pPr>
              <w:jc w:val="center"/>
            </w:pPr>
            <w:r w:rsidRPr="003D5A22">
              <w:rPr>
                <w:lang w:val="en"/>
              </w:rPr>
              <w:t xml:space="preserve">image composed </w:t>
            </w:r>
          </w:p>
        </w:tc>
      </w:tr>
      <w:tr w:rsidR="00CB3199" w:rsidTr="001A2B17">
        <w:trPr>
          <w:trHeight w:val="241"/>
        </w:trPr>
        <w:tc>
          <w:tcPr>
            <w:tcW w:w="2121" w:type="dxa"/>
          </w:tcPr>
          <w:p w:rsidR="00CB3199" w:rsidRDefault="00CB3199" w:rsidP="001A2B17">
            <w:pPr>
              <w:jc w:val="center"/>
            </w:pPr>
            <w:r>
              <w:rPr>
                <w:noProof/>
              </w:rPr>
              <mc:AlternateContent>
                <mc:Choice Requires="wps">
                  <w:drawing>
                    <wp:anchor distT="0" distB="0" distL="114300" distR="114300" simplePos="0" relativeHeight="251795456" behindDoc="0" locked="0" layoutInCell="1" allowOverlap="1" wp14:anchorId="28FB4256" wp14:editId="4A2C92E4">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2F2BF" id="Flèche droite 86" o:spid="_x0000_s1026" type="#_x0000_t13" style="position:absolute;margin-left:-12.6pt;margin-top:3.1pt;width:113.4pt;height: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CB3199" w:rsidTr="001A2B17">
        <w:trPr>
          <w:trHeight w:val="325"/>
        </w:trPr>
        <w:tc>
          <w:tcPr>
            <w:tcW w:w="2121" w:type="dxa"/>
          </w:tcPr>
          <w:p w:rsidR="00CB3199" w:rsidRDefault="00CB3199" w:rsidP="00CB3199">
            <w:pPr>
              <w:jc w:val="center"/>
            </w:pPr>
            <w:r w:rsidRPr="003D5A22">
              <w:rPr>
                <w:lang w:val="en"/>
              </w:rPr>
              <w:t>of pixels</w:t>
            </w:r>
            <w:r>
              <w:rPr>
                <w:lang w:val="en"/>
              </w:rPr>
              <w:t xml:space="preserve"> </w:t>
            </w:r>
            <w:r w:rsidRPr="00CB3199">
              <w:rPr>
                <w:position w:val="-14"/>
              </w:rPr>
              <w:object w:dxaOrig="320" w:dyaOrig="380">
                <v:shape id="_x0000_i1148" type="#_x0000_t75" style="width:16.05pt;height:19.15pt" o:ole="">
                  <v:imagedata r:id="rId275" o:title=""/>
                </v:shape>
                <o:OLEObject Type="Embed" ProgID="Equation.DSMT4" ShapeID="_x0000_i1148" DrawAspect="Content" ObjectID="_1743939544" r:id="rId276"/>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CB3199">
        <w:trPr>
          <w:trHeight w:val="241"/>
        </w:trPr>
        <w:tc>
          <w:tcPr>
            <w:tcW w:w="2121" w:type="dxa"/>
          </w:tcPr>
          <w:p w:rsidR="00CB3199" w:rsidRDefault="00CB3199" w:rsidP="00CB3199">
            <w:r w:rsidRPr="00F742A7">
              <w:rPr>
                <w:position w:val="-10"/>
                <w:lang w:val="en"/>
              </w:rPr>
              <w:object w:dxaOrig="480" w:dyaOrig="520">
                <v:shape id="_x0000_i1149" type="#_x0000_t75" style="width:23.85pt;height:25.9pt" o:ole="">
                  <v:imagedata r:id="rId267" o:title=""/>
                </v:shape>
                <o:OLEObject Type="Embed" ProgID="Equation.DSMT4" ShapeID="_x0000_i1149" DrawAspect="Content" ObjectID="_1743939545" r:id="rId277"/>
              </w:object>
            </w:r>
            <w:r>
              <w:rPr>
                <w:lang w:val="en"/>
              </w:rPr>
              <w:t xml:space="preserve">and </w:t>
            </w:r>
            <w:r w:rsidRPr="00F742A7">
              <w:rPr>
                <w:position w:val="-10"/>
                <w:lang w:val="en"/>
              </w:rPr>
              <w:object w:dxaOrig="540" w:dyaOrig="520">
                <v:shape id="_x0000_i1150" type="#_x0000_t75" style="width:26.95pt;height:25.9pt" o:ole="">
                  <v:imagedata r:id="rId269" o:title=""/>
                </v:shape>
                <o:OLEObject Type="Embed" ProgID="Equation.DSMT4" ShapeID="_x0000_i1150" DrawAspect="Content" ObjectID="_1743939546" r:id="rId278"/>
              </w:object>
            </w:r>
          </w:p>
        </w:tc>
      </w:tr>
      <w:tr w:rsidR="00CB3199" w:rsidTr="00CB3199">
        <w:trPr>
          <w:trHeight w:val="241"/>
        </w:trPr>
        <w:tc>
          <w:tcPr>
            <w:tcW w:w="2121" w:type="dxa"/>
          </w:tcPr>
          <w:p w:rsidR="00CB3199" w:rsidRDefault="00CB3199" w:rsidP="00CB3199">
            <w:pPr>
              <w:jc w:val="center"/>
            </w:pPr>
          </w:p>
        </w:tc>
      </w:tr>
      <w:tr w:rsidR="00CB3199" w:rsidTr="00CB3199">
        <w:trPr>
          <w:trHeight w:val="325"/>
        </w:trPr>
        <w:tc>
          <w:tcPr>
            <w:tcW w:w="2121" w:type="dxa"/>
          </w:tcPr>
          <w:p w:rsidR="00CB3199" w:rsidRDefault="00CB3199" w:rsidP="00CB3199"/>
        </w:tc>
      </w:tr>
      <w:tr w:rsidR="00CB3199" w:rsidTr="00CB3199">
        <w:trPr>
          <w:trHeight w:val="325"/>
        </w:trPr>
        <w:tc>
          <w:tcPr>
            <w:tcW w:w="2121" w:type="dxa"/>
          </w:tcPr>
          <w:p w:rsidR="00CB3199" w:rsidRDefault="00CB3199" w:rsidP="00CB3199"/>
        </w:tc>
      </w:tr>
    </w:tbl>
    <w:p w:rsidR="00CB3199" w:rsidRDefault="00CB3199" w:rsidP="00CB3199"/>
    <w:p w:rsidR="00CB3199" w:rsidRDefault="00CB3199" w:rsidP="00CB3199">
      <w:r>
        <w:rPr>
          <w:noProof/>
        </w:rPr>
        <mc:AlternateContent>
          <mc:Choice Requires="wps">
            <w:drawing>
              <wp:anchor distT="0" distB="0" distL="114300" distR="114300" simplePos="0" relativeHeight="251801600" behindDoc="0" locked="0" layoutInCell="1" allowOverlap="1" wp14:anchorId="6C649F1B" wp14:editId="6B38D0E2">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300BD7" id="Flèche droite 63" o:spid="_x0000_s1026" type="#_x0000_t13" style="position:absolute;margin-left:78.55pt;margin-top:1pt;width:88.2pt;height:9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CB3199" w:rsidRDefault="00CB3199" w:rsidP="00CB3199"/>
    <w:p w:rsidR="00CB3199" w:rsidRDefault="00CB3199" w:rsidP="00CB3199">
      <w:r>
        <w:rPr>
          <w:noProof/>
        </w:rPr>
        <mc:AlternateContent>
          <mc:Choice Requires="wps">
            <w:drawing>
              <wp:anchor distT="0" distB="0" distL="114300" distR="114300" simplePos="0" relativeHeight="251796480" behindDoc="0" locked="0" layoutInCell="1" allowOverlap="1" wp14:anchorId="2B0C10C4" wp14:editId="08EC042D">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F27928" id="Connecteur droit avec flèche 93" o:spid="_x0000_s1026" type="#_x0000_t32" style="position:absolute;margin-left:197.95pt;margin-top:6.8pt;width:51.6pt;height:26.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CB3199" w:rsidRDefault="00CB3199" w:rsidP="00CB3199">
      <w:r>
        <w:rPr>
          <w:noProof/>
        </w:rPr>
        <mc:AlternateContent>
          <mc:Choice Requires="wps">
            <w:drawing>
              <wp:anchor distT="45720" distB="45720" distL="114300" distR="114300" simplePos="0" relativeHeight="251797504" behindDoc="0" locked="0" layoutInCell="1" allowOverlap="1" wp14:anchorId="6168E513" wp14:editId="1028E29F">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493D78" w:rsidRPr="004D2B64" w:rsidRDefault="00493D78" w:rsidP="00CB3199">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68E513" id="_x0000_s1077" type="#_x0000_t202" style="position:absolute;left:0;text-align:left;margin-left:249.55pt;margin-top:11.35pt;width:131.4pt;height:110.6pt;z-index:251797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Hop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HZS+Q1IB6RMQ+jefGx4aYD/4eSHo1b0/D7wLyk&#10;RH+yyPr1dD5PTs+H+eIKKSL+MtJcRpjlCFXTSMm43cb8OjIf7hbV2anM20snp57RkJnO0+NJjr88&#10;56yXJ755Ag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PR6KScCAAAqBAAADgAAAAAAAAAAAAAAAAAuAgAAZHJzL2Uy&#10;b0RvYy54bWxQSwECLQAUAAYACAAAACEAwJ/LzeAAAAAKAQAADwAAAAAAAAAAAAAAAACBBAAAZHJz&#10;L2Rvd25yZXYueG1sUEsFBgAAAAAEAAQA8wAAAI4FAAAAAA==&#10;" stroked="f">
                <v:textbox style="mso-fit-shape-to-text:t">
                  <w:txbxContent>
                    <w:p w:rsidR="00493D78" w:rsidRPr="004D2B64" w:rsidRDefault="00493D78" w:rsidP="00CB3199">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CB3199" w:rsidRDefault="00CB3199" w:rsidP="00CB3199"/>
    <w:p w:rsidR="00CB3199" w:rsidRDefault="00CB3199" w:rsidP="00CB3199"/>
    <w:p w:rsidR="00CB3199" w:rsidRDefault="00CB3199" w:rsidP="00CB3199"/>
    <w:p w:rsidR="00CB3199" w:rsidRPr="00CB3199" w:rsidRDefault="00CB3199" w:rsidP="00CB3199"/>
    <w:p w:rsidR="00F568DD" w:rsidRDefault="00CB3199" w:rsidP="00CB3199">
      <w:pPr>
        <w:pStyle w:val="Lgende"/>
      </w:pPr>
      <w:r>
        <w:t xml:space="preserve">Figure </w:t>
      </w:r>
      <w:r w:rsidR="00261614">
        <w:rPr>
          <w:noProof/>
        </w:rPr>
        <w:fldChar w:fldCharType="begin"/>
      </w:r>
      <w:r w:rsidR="00261614">
        <w:rPr>
          <w:noProof/>
        </w:rPr>
        <w:instrText xml:space="preserve"> SEQ Figure \* ARABIC </w:instrText>
      </w:r>
      <w:r w:rsidR="00261614">
        <w:rPr>
          <w:noProof/>
        </w:rPr>
        <w:fldChar w:fldCharType="separate"/>
      </w:r>
      <w:r w:rsidR="00ED3C2C">
        <w:rPr>
          <w:noProof/>
        </w:rPr>
        <w:t>17</w:t>
      </w:r>
      <w:r w:rsidR="00261614">
        <w:rPr>
          <w:noProof/>
        </w:rPr>
        <w:fldChar w:fldCharType="end"/>
      </w:r>
      <w:r>
        <w:t>:Lobula Layer</w:t>
      </w: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68056F" w:rsidRDefault="0068056F" w:rsidP="0068056F">
      <w:pPr>
        <w:rPr>
          <w:lang w:val="fr-FR"/>
        </w:rPr>
      </w:pPr>
    </w:p>
    <w:p w:rsidR="00233E76" w:rsidRPr="0068056F" w:rsidRDefault="00233E76" w:rsidP="0068056F">
      <w:pPr>
        <w:rPr>
          <w:lang w:val="fr-FR"/>
        </w:rPr>
      </w:pPr>
    </w:p>
    <w:p w:rsidR="00F568DD" w:rsidRDefault="00F568DD" w:rsidP="00F568DD">
      <w:pPr>
        <w:pStyle w:val="Titre2"/>
      </w:pPr>
      <w:bookmarkStart w:id="29" w:name="_Toc131603272"/>
      <w:r w:rsidRPr="00462086">
        <w:t>3.3.</w:t>
      </w:r>
      <w:r w:rsidRPr="00462086">
        <w:tab/>
      </w:r>
      <w:r w:rsidR="00CB3199">
        <w:t>Experiment</w:t>
      </w:r>
      <w:bookmarkEnd w:id="29"/>
    </w:p>
    <w:p w:rsidR="00CB3199" w:rsidRPr="00CB3199" w:rsidRDefault="00CB3199" w:rsidP="00CB3199"/>
    <w:p w:rsidR="00F568DD" w:rsidRPr="00462086" w:rsidRDefault="00CB3199" w:rsidP="00CB3199">
      <w:pPr>
        <w:pStyle w:val="Titre2"/>
      </w:pPr>
      <w:bookmarkStart w:id="30" w:name="_Toc131603273"/>
      <w:r>
        <w:t>3.4.</w:t>
      </w:r>
      <w:r>
        <w:tab/>
        <w:t>Conclusion</w:t>
      </w:r>
      <w:bookmarkEnd w:id="30"/>
    </w:p>
    <w:p w:rsidR="008757DF" w:rsidRPr="00462086" w:rsidRDefault="008757DF" w:rsidP="008757DF">
      <w:pPr>
        <w:spacing w:line="360" w:lineRule="auto"/>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widowControl/>
        <w:autoSpaceDE/>
        <w:autoSpaceDN/>
        <w:spacing w:after="160" w:line="259" w:lineRule="auto"/>
        <w:jc w:val="left"/>
        <w:rPr>
          <w:lang w:val="fr-FR"/>
        </w:rPr>
      </w:pPr>
      <w:r w:rsidRPr="001F1ABC">
        <w:rPr>
          <w:lang w:val="fr-FR"/>
        </w:rPr>
        <w:br w:type="page"/>
      </w:r>
    </w:p>
    <w:p w:rsidR="008757DF" w:rsidRPr="00462086" w:rsidRDefault="003E7CC6" w:rsidP="008757DF">
      <w:pPr>
        <w:pStyle w:val="Titre1"/>
      </w:pPr>
      <w:bookmarkStart w:id="31" w:name="_Toc131603274"/>
      <w:r>
        <w:lastRenderedPageBreak/>
        <w:t xml:space="preserve">GENERAL </w:t>
      </w:r>
      <w:r w:rsidR="008757DF" w:rsidRPr="00462086">
        <w:t>CONCLUSION</w:t>
      </w:r>
      <w:bookmarkEnd w:id="31"/>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13640B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2" w:name="_Toc131603275"/>
      <w:r w:rsidRPr="00462086">
        <w:lastRenderedPageBreak/>
        <w:t>BIBLIOGRAPGIE</w:t>
      </w:r>
      <w:bookmarkEnd w:id="32"/>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 xml:space="preserve">10. </w:t>
      </w:r>
      <w:proofErr w:type="spellStart"/>
      <w:r w:rsidRPr="00462086">
        <w:t>Nordstro</w:t>
      </w:r>
      <w:proofErr w:type="spellEnd"/>
      <w:r w:rsidRPr="00462086">
        <w:t xml:space="preserve">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 xml:space="preserve">11. </w:t>
      </w:r>
      <w:proofErr w:type="spellStart"/>
      <w:r w:rsidRPr="00462086">
        <w:t>Nordstro</w:t>
      </w:r>
      <w:proofErr w:type="spellEnd"/>
      <w:r w:rsidRPr="00462086">
        <w:t xml:space="preserve">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w:t>
      </w:r>
      <w:proofErr w:type="spellStart"/>
      <w:r w:rsidRPr="00462086">
        <w:t>Nordstro</w:t>
      </w:r>
      <w:proofErr w:type="spellEnd"/>
      <w:r w:rsidRPr="00462086">
        <w:t xml:space="preserve">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 xml:space="preserve">[21] K. J. </w:t>
      </w:r>
      <w:proofErr w:type="spellStart"/>
      <w:r>
        <w:t>Halupka</w:t>
      </w:r>
      <w:proofErr w:type="spellEnd"/>
      <w:r>
        <w:t xml:space="preserve">, S. D. Wiederman,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xml:space="preserve">. </w:t>
      </w:r>
      <w:proofErr w:type="spellStart"/>
      <w:r w:rsidRPr="00B70D74">
        <w:t>Bagheri</w:t>
      </w:r>
      <w:proofErr w:type="spellEnd"/>
      <w:r w:rsidRPr="00B70D74">
        <w:t xml:space="preserve">, Z. M., </w:t>
      </w:r>
      <w:proofErr w:type="spellStart"/>
      <w:r w:rsidRPr="00B70D74">
        <w:t>Cazzolato</w:t>
      </w:r>
      <w:proofErr w:type="spellEnd"/>
      <w:r w:rsidRPr="00B70D74">
        <w:t xml:space="preserve">, B. S., Grainger, S., </w:t>
      </w:r>
      <w:proofErr w:type="spellStart"/>
      <w:r w:rsidRPr="00B70D74">
        <w:t>OʼCarroll</w:t>
      </w:r>
      <w:proofErr w:type="spellEnd"/>
      <w:r w:rsidRPr="00B70D74">
        <w:t>,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xml:space="preserve">. </w:t>
      </w:r>
      <w:proofErr w:type="spellStart"/>
      <w:r w:rsidRPr="00B70D74">
        <w:t>Bagheri</w:t>
      </w:r>
      <w:proofErr w:type="spellEnd"/>
      <w:r w:rsidRPr="00B70D74">
        <w:t xml:space="preserve">, Z. M., Wiederman, S. D., </w:t>
      </w:r>
      <w:proofErr w:type="spellStart"/>
      <w:r w:rsidRPr="00B70D74">
        <w:t>Cazzolato</w:t>
      </w:r>
      <w:proofErr w:type="spellEnd"/>
      <w:r w:rsidRPr="00B70D74">
        <w:t xml:space="preserve">, B. S., Grainger, S., &amp; </w:t>
      </w:r>
      <w:proofErr w:type="spellStart"/>
      <w:r w:rsidRPr="00B70D74">
        <w:t>OʼCarro</w:t>
      </w:r>
      <w:r>
        <w:t>ll</w:t>
      </w:r>
      <w:proofErr w:type="spellEnd"/>
      <w:r>
        <w:t xml:space="preserve">,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Pr="00462086" w:rsidRDefault="00B70D74" w:rsidP="00B70D74">
      <w:pPr>
        <w:spacing w:line="360" w:lineRule="auto"/>
      </w:pPr>
      <w:r>
        <w:t>[24]</w:t>
      </w:r>
      <w:r w:rsidRPr="00B70D74">
        <w:t xml:space="preserve">. </w:t>
      </w:r>
      <w:proofErr w:type="spellStart"/>
      <w:r w:rsidRPr="00B70D74">
        <w:t>Bagheri</w:t>
      </w:r>
      <w:proofErr w:type="spellEnd"/>
      <w:r w:rsidRPr="00B70D74">
        <w:t xml:space="preserve">, Z. M., Wiederman, S. D., </w:t>
      </w:r>
      <w:proofErr w:type="spellStart"/>
      <w:r w:rsidRPr="00B70D74">
        <w:t>Cazzolato</w:t>
      </w:r>
      <w:proofErr w:type="spellEnd"/>
      <w:r w:rsidRPr="00B70D74">
        <w:t xml:space="preserve">, B. S., Grainger, S., &amp; </w:t>
      </w:r>
      <w:proofErr w:type="spellStart"/>
      <w:r w:rsidRPr="00B70D74">
        <w:t>OʼCar</w:t>
      </w:r>
      <w:r>
        <w:t>roll</w:t>
      </w:r>
      <w:proofErr w:type="spellEnd"/>
      <w:r>
        <w:t xml:space="preserve">, D. C. (2017). Performance </w:t>
      </w:r>
      <w:r w:rsidRPr="00B70D74">
        <w:t xml:space="preserve">of an insect-inspired target tracker in natural conditions. </w:t>
      </w:r>
      <w:proofErr w:type="spellStart"/>
      <w:r w:rsidRPr="00B70D74">
        <w:t>Bioinspiration</w:t>
      </w:r>
      <w:proofErr w:type="spellEnd"/>
      <w:r w:rsidRPr="00B70D74">
        <w:t xml:space="preserve"> &amp; </w:t>
      </w:r>
      <w:proofErr w:type="spellStart"/>
      <w:r w:rsidRPr="00B70D74">
        <w:t>Biomimetics</w:t>
      </w:r>
      <w:proofErr w:type="spellEnd"/>
      <w:r w:rsidRPr="00B70D74">
        <w:t>, 12(2), 025006</w:t>
      </w:r>
      <w:r>
        <w:t>.</w:t>
      </w:r>
    </w:p>
    <w:p w:rsidR="008757DF" w:rsidRPr="00462086" w:rsidRDefault="00233E76" w:rsidP="00233E76">
      <w:pPr>
        <w:tabs>
          <w:tab w:val="left" w:pos="3339"/>
        </w:tabs>
        <w:spacing w:line="360" w:lineRule="auto"/>
      </w:pPr>
      <w:r>
        <w:tab/>
      </w:r>
    </w:p>
    <w:p w:rsidR="008757DF" w:rsidRPr="00462086" w:rsidRDefault="008757DF" w:rsidP="008757DF">
      <w:pPr>
        <w:spacing w:line="360" w:lineRule="auto"/>
      </w:pPr>
    </w:p>
    <w:p w:rsidR="008757DF" w:rsidRPr="00462086" w:rsidRDefault="008757DF" w:rsidP="008757DF">
      <w:pPr>
        <w:spacing w:line="360" w:lineRule="auto"/>
      </w:pPr>
      <w:r w:rsidRPr="00462086">
        <w:tab/>
      </w:r>
    </w:p>
    <w:p w:rsidR="0003606A" w:rsidRDefault="0003606A" w:rsidP="003924DD"/>
    <w:p w:rsidR="0003606A" w:rsidRDefault="0003606A" w:rsidP="0003606A">
      <w:r>
        <w:br w:type="page"/>
      </w:r>
    </w:p>
    <w:p w:rsidR="00A4399C" w:rsidRDefault="0003606A" w:rsidP="0003606A">
      <w:pPr>
        <w:pStyle w:val="Titre1"/>
      </w:pPr>
      <w:r>
        <w:lastRenderedPageBreak/>
        <w:t>ANNEXES</w:t>
      </w:r>
    </w:p>
    <w:p w:rsidR="0003606A" w:rsidRDefault="0003606A" w:rsidP="0003606A"/>
    <w:p w:rsidR="0003606A" w:rsidRDefault="0003606A" w:rsidP="0003606A">
      <w:pPr>
        <w:pStyle w:val="MTDisplayEquation"/>
      </w:pPr>
      <w:r>
        <w:tab/>
      </w:r>
      <w:r w:rsidRPr="0003606A">
        <w:rPr>
          <w:position w:val="-24"/>
        </w:rPr>
        <w:object w:dxaOrig="1660" w:dyaOrig="620">
          <v:shape id="_x0000_i1151" type="#_x0000_t75" style="width:82.9pt;height:31.1pt" o:ole="">
            <v:imagedata r:id="rId279" o:title=""/>
          </v:shape>
          <o:OLEObject Type="Embed" ProgID="Equation.DSMT4" ShapeID="_x0000_i1151" DrawAspect="Content" ObjectID="_1743939547" r:id="rId280"/>
        </w:object>
      </w:r>
      <w:r>
        <w:t xml:space="preserve"> </w:t>
      </w:r>
    </w:p>
    <w:p w:rsidR="0003606A" w:rsidRPr="0003606A" w:rsidRDefault="0003606A" w:rsidP="0003606A">
      <w:pPr>
        <w:pStyle w:val="MTDisplayEquation"/>
      </w:pPr>
      <w:r>
        <w:tab/>
      </w:r>
      <w:r w:rsidRPr="0003606A">
        <w:rPr>
          <w:position w:val="-24"/>
        </w:rPr>
        <w:object w:dxaOrig="1740" w:dyaOrig="620">
          <v:shape id="_x0000_i1152" type="#_x0000_t75" style="width:87pt;height:31.1pt" o:ole="">
            <v:imagedata r:id="rId281" o:title=""/>
          </v:shape>
          <o:OLEObject Type="Embed" ProgID="Equation.DSMT4" ShapeID="_x0000_i1152" DrawAspect="Content" ObjectID="_1743939548" r:id="rId282"/>
        </w:object>
      </w:r>
      <w:r>
        <w:t xml:space="preserve"> </w:t>
      </w:r>
    </w:p>
    <w:p w:rsidR="0003606A" w:rsidRPr="0003606A" w:rsidRDefault="0003606A" w:rsidP="0003606A">
      <w:r>
        <w:t xml:space="preserve">When </w:t>
      </w:r>
      <w:r w:rsidRPr="0003606A">
        <w:rPr>
          <w:position w:val="-24"/>
        </w:rPr>
        <w:object w:dxaOrig="960" w:dyaOrig="620">
          <v:shape id="_x0000_i1153" type="#_x0000_t75" style="width:48.15pt;height:31.1pt" o:ole="">
            <v:imagedata r:id="rId283" o:title=""/>
          </v:shape>
          <o:OLEObject Type="Embed" ProgID="Equation.DSMT4" ShapeID="_x0000_i1153" DrawAspect="Content" ObjectID="_1743939549" r:id="rId284"/>
        </w:object>
      </w:r>
      <w:r>
        <w:t xml:space="preserve"> </w:t>
      </w:r>
    </w:p>
    <w:sectPr w:rsidR="0003606A" w:rsidRPr="0003606A">
      <w:footerReference w:type="default" r:id="rId28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1755" w:rsidRDefault="00121755" w:rsidP="00AA4AB6">
      <w:r>
        <w:separator/>
      </w:r>
    </w:p>
  </w:endnote>
  <w:endnote w:type="continuationSeparator" w:id="0">
    <w:p w:rsidR="00121755" w:rsidRDefault="00121755"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493D78" w:rsidRDefault="00493D78">
        <w:pPr>
          <w:pStyle w:val="Pieddepage"/>
        </w:pPr>
        <w:r>
          <w:fldChar w:fldCharType="begin"/>
        </w:r>
        <w:r>
          <w:instrText>PAGE   \* MERGEFORMAT</w:instrText>
        </w:r>
        <w:r>
          <w:fldChar w:fldCharType="separate"/>
        </w:r>
        <w:r w:rsidR="00977F52" w:rsidRPr="00977F52">
          <w:rPr>
            <w:noProof/>
            <w:lang w:val="fr-FR"/>
          </w:rPr>
          <w:t>19</w:t>
        </w:r>
        <w:r>
          <w:fldChar w:fldCharType="end"/>
        </w:r>
      </w:p>
    </w:sdtContent>
  </w:sdt>
  <w:p w:rsidR="00493D78" w:rsidRDefault="00493D78">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1755" w:rsidRDefault="00121755" w:rsidP="00AA4AB6">
      <w:r>
        <w:separator/>
      </w:r>
    </w:p>
  </w:footnote>
  <w:footnote w:type="continuationSeparator" w:id="0">
    <w:p w:rsidR="00121755" w:rsidRDefault="00121755"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3"/>
  </w:num>
  <w:num w:numId="2">
    <w:abstractNumId w:val="23"/>
  </w:num>
  <w:num w:numId="3">
    <w:abstractNumId w:val="2"/>
  </w:num>
  <w:num w:numId="4">
    <w:abstractNumId w:val="26"/>
  </w:num>
  <w:num w:numId="5">
    <w:abstractNumId w:val="21"/>
  </w:num>
  <w:num w:numId="6">
    <w:abstractNumId w:val="27"/>
  </w:num>
  <w:num w:numId="7">
    <w:abstractNumId w:val="7"/>
  </w:num>
  <w:num w:numId="8">
    <w:abstractNumId w:val="30"/>
  </w:num>
  <w:num w:numId="9">
    <w:abstractNumId w:val="6"/>
  </w:num>
  <w:num w:numId="10">
    <w:abstractNumId w:val="11"/>
  </w:num>
  <w:num w:numId="11">
    <w:abstractNumId w:val="14"/>
  </w:num>
  <w:num w:numId="12">
    <w:abstractNumId w:val="0"/>
  </w:num>
  <w:num w:numId="13">
    <w:abstractNumId w:val="8"/>
  </w:num>
  <w:num w:numId="14">
    <w:abstractNumId w:val="9"/>
  </w:num>
  <w:num w:numId="15">
    <w:abstractNumId w:val="18"/>
  </w:num>
  <w:num w:numId="16">
    <w:abstractNumId w:val="32"/>
  </w:num>
  <w:num w:numId="17">
    <w:abstractNumId w:val="31"/>
  </w:num>
  <w:num w:numId="18">
    <w:abstractNumId w:val="22"/>
  </w:num>
  <w:num w:numId="19">
    <w:abstractNumId w:val="17"/>
  </w:num>
  <w:num w:numId="20">
    <w:abstractNumId w:val="13"/>
  </w:num>
  <w:num w:numId="21">
    <w:abstractNumId w:val="24"/>
  </w:num>
  <w:num w:numId="22">
    <w:abstractNumId w:val="29"/>
  </w:num>
  <w:num w:numId="23">
    <w:abstractNumId w:val="19"/>
  </w:num>
  <w:num w:numId="24">
    <w:abstractNumId w:val="20"/>
  </w:num>
  <w:num w:numId="25">
    <w:abstractNumId w:val="1"/>
  </w:num>
  <w:num w:numId="26">
    <w:abstractNumId w:val="16"/>
  </w:num>
  <w:num w:numId="27">
    <w:abstractNumId w:val="10"/>
  </w:num>
  <w:num w:numId="28">
    <w:abstractNumId w:val="28"/>
  </w:num>
  <w:num w:numId="29">
    <w:abstractNumId w:val="12"/>
  </w:num>
  <w:num w:numId="30">
    <w:abstractNumId w:val="15"/>
  </w:num>
  <w:num w:numId="31">
    <w:abstractNumId w:val="3"/>
  </w:num>
  <w:num w:numId="32">
    <w:abstractNumId w:val="5"/>
  </w:num>
  <w:num w:numId="33">
    <w:abstractNumId w:val="4"/>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10309C"/>
    <w:rsid w:val="00116EA5"/>
    <w:rsid w:val="00121755"/>
    <w:rsid w:val="00122A1F"/>
    <w:rsid w:val="00185523"/>
    <w:rsid w:val="001A2B17"/>
    <w:rsid w:val="001A5D1E"/>
    <w:rsid w:val="001B01B6"/>
    <w:rsid w:val="001B03E0"/>
    <w:rsid w:val="001B7417"/>
    <w:rsid w:val="001D63AB"/>
    <w:rsid w:val="001F1ABC"/>
    <w:rsid w:val="00233E76"/>
    <w:rsid w:val="00250500"/>
    <w:rsid w:val="00261614"/>
    <w:rsid w:val="00265238"/>
    <w:rsid w:val="0026642C"/>
    <w:rsid w:val="002A5906"/>
    <w:rsid w:val="002D5225"/>
    <w:rsid w:val="002E107C"/>
    <w:rsid w:val="002E4D93"/>
    <w:rsid w:val="002F0039"/>
    <w:rsid w:val="003209E3"/>
    <w:rsid w:val="00347291"/>
    <w:rsid w:val="003500C9"/>
    <w:rsid w:val="003551C4"/>
    <w:rsid w:val="003924DD"/>
    <w:rsid w:val="003A2C16"/>
    <w:rsid w:val="003D29D8"/>
    <w:rsid w:val="003D5063"/>
    <w:rsid w:val="003D5A22"/>
    <w:rsid w:val="003E7CC6"/>
    <w:rsid w:val="003F3FE0"/>
    <w:rsid w:val="00424909"/>
    <w:rsid w:val="00424E7B"/>
    <w:rsid w:val="00440AA5"/>
    <w:rsid w:val="004446A9"/>
    <w:rsid w:val="00462086"/>
    <w:rsid w:val="004760E4"/>
    <w:rsid w:val="00493525"/>
    <w:rsid w:val="00493D78"/>
    <w:rsid w:val="004A3C55"/>
    <w:rsid w:val="004D2B64"/>
    <w:rsid w:val="004D78CD"/>
    <w:rsid w:val="0050207E"/>
    <w:rsid w:val="0051211D"/>
    <w:rsid w:val="00592C9B"/>
    <w:rsid w:val="005B1218"/>
    <w:rsid w:val="005B6901"/>
    <w:rsid w:val="005C61C2"/>
    <w:rsid w:val="005F7204"/>
    <w:rsid w:val="00607398"/>
    <w:rsid w:val="0065213A"/>
    <w:rsid w:val="00661C87"/>
    <w:rsid w:val="00663B6D"/>
    <w:rsid w:val="0068056F"/>
    <w:rsid w:val="006E6FB1"/>
    <w:rsid w:val="00723F6B"/>
    <w:rsid w:val="00745CE5"/>
    <w:rsid w:val="00762FDF"/>
    <w:rsid w:val="00766B5B"/>
    <w:rsid w:val="00773215"/>
    <w:rsid w:val="00785C64"/>
    <w:rsid w:val="0079200F"/>
    <w:rsid w:val="007A2CA5"/>
    <w:rsid w:val="007D2407"/>
    <w:rsid w:val="007E357A"/>
    <w:rsid w:val="0081313A"/>
    <w:rsid w:val="008757DF"/>
    <w:rsid w:val="00886BFA"/>
    <w:rsid w:val="008952A4"/>
    <w:rsid w:val="008A165F"/>
    <w:rsid w:val="008B79D3"/>
    <w:rsid w:val="008F2F6A"/>
    <w:rsid w:val="009004F8"/>
    <w:rsid w:val="009040F2"/>
    <w:rsid w:val="009051CC"/>
    <w:rsid w:val="00934391"/>
    <w:rsid w:val="009375C6"/>
    <w:rsid w:val="009578AD"/>
    <w:rsid w:val="009630F9"/>
    <w:rsid w:val="00963C18"/>
    <w:rsid w:val="00977F52"/>
    <w:rsid w:val="00987249"/>
    <w:rsid w:val="009C4505"/>
    <w:rsid w:val="009C78CD"/>
    <w:rsid w:val="00A116A1"/>
    <w:rsid w:val="00A21600"/>
    <w:rsid w:val="00A24522"/>
    <w:rsid w:val="00A318D5"/>
    <w:rsid w:val="00A41EE3"/>
    <w:rsid w:val="00A4399C"/>
    <w:rsid w:val="00A5344F"/>
    <w:rsid w:val="00A560D3"/>
    <w:rsid w:val="00AA4AB6"/>
    <w:rsid w:val="00AB7EC7"/>
    <w:rsid w:val="00AD18D9"/>
    <w:rsid w:val="00B00D71"/>
    <w:rsid w:val="00B1268D"/>
    <w:rsid w:val="00B22C0B"/>
    <w:rsid w:val="00B26B98"/>
    <w:rsid w:val="00B42B9A"/>
    <w:rsid w:val="00B56ACF"/>
    <w:rsid w:val="00B70D74"/>
    <w:rsid w:val="00B846F6"/>
    <w:rsid w:val="00B85E2A"/>
    <w:rsid w:val="00B94C89"/>
    <w:rsid w:val="00B95515"/>
    <w:rsid w:val="00BA5B47"/>
    <w:rsid w:val="00BE26C5"/>
    <w:rsid w:val="00BE5A55"/>
    <w:rsid w:val="00C01D63"/>
    <w:rsid w:val="00C0557A"/>
    <w:rsid w:val="00C056CA"/>
    <w:rsid w:val="00C53FE8"/>
    <w:rsid w:val="00C70739"/>
    <w:rsid w:val="00CB17F8"/>
    <w:rsid w:val="00CB3199"/>
    <w:rsid w:val="00CB3BBD"/>
    <w:rsid w:val="00CC2776"/>
    <w:rsid w:val="00D40D74"/>
    <w:rsid w:val="00D440BA"/>
    <w:rsid w:val="00D5142A"/>
    <w:rsid w:val="00D6529F"/>
    <w:rsid w:val="00D70553"/>
    <w:rsid w:val="00DC1893"/>
    <w:rsid w:val="00DF4DF0"/>
    <w:rsid w:val="00E0478E"/>
    <w:rsid w:val="00E23E6C"/>
    <w:rsid w:val="00E35F01"/>
    <w:rsid w:val="00E447E6"/>
    <w:rsid w:val="00E63542"/>
    <w:rsid w:val="00E72A4C"/>
    <w:rsid w:val="00E75B70"/>
    <w:rsid w:val="00E905F1"/>
    <w:rsid w:val="00ED0577"/>
    <w:rsid w:val="00ED3C2C"/>
    <w:rsid w:val="00EE1F6F"/>
    <w:rsid w:val="00F120E9"/>
    <w:rsid w:val="00F1751E"/>
    <w:rsid w:val="00F43BA7"/>
    <w:rsid w:val="00F47D55"/>
    <w:rsid w:val="00F50E75"/>
    <w:rsid w:val="00F568DD"/>
    <w:rsid w:val="00F742A7"/>
    <w:rsid w:val="00F76E1E"/>
    <w:rsid w:val="00F960C5"/>
    <w:rsid w:val="00FB232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66478FD-1ED8-4F6A-90D3-CA40E49EC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BE5A55"/>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59748">
          <w:marLeft w:val="0"/>
          <w:marRight w:val="0"/>
          <w:marTop w:val="0"/>
          <w:marBottom w:val="0"/>
          <w:divBdr>
            <w:top w:val="none" w:sz="0" w:space="0" w:color="auto"/>
            <w:left w:val="none" w:sz="0" w:space="0" w:color="auto"/>
            <w:bottom w:val="none" w:sz="0" w:space="0" w:color="auto"/>
            <w:right w:val="none" w:sz="0" w:space="0" w:color="auto"/>
          </w:divBdr>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9.jpeg"/><Relationship Id="rId63" Type="http://schemas.openxmlformats.org/officeDocument/2006/relationships/oleObject" Target="embeddings/oleObject19.bin"/><Relationship Id="rId159" Type="http://schemas.openxmlformats.org/officeDocument/2006/relationships/image" Target="media/image73.wmf"/><Relationship Id="rId170" Type="http://schemas.openxmlformats.org/officeDocument/2006/relationships/oleObject" Target="embeddings/oleObject75.bin"/><Relationship Id="rId226" Type="http://schemas.openxmlformats.org/officeDocument/2006/relationships/image" Target="media/image106.wmf"/><Relationship Id="rId268" Type="http://schemas.openxmlformats.org/officeDocument/2006/relationships/oleObject" Target="embeddings/oleObject130.bin"/><Relationship Id="rId32" Type="http://schemas.openxmlformats.org/officeDocument/2006/relationships/image" Target="media/image15.wmf"/><Relationship Id="rId74" Type="http://schemas.openxmlformats.org/officeDocument/2006/relationships/image" Target="media/image33.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10.wmf"/><Relationship Id="rId279" Type="http://schemas.openxmlformats.org/officeDocument/2006/relationships/image" Target="media/image126.wmf"/><Relationship Id="rId43" Type="http://schemas.openxmlformats.org/officeDocument/2006/relationships/image" Target="media/image18.wmf"/><Relationship Id="rId139" Type="http://schemas.openxmlformats.org/officeDocument/2006/relationships/image" Target="media/image64.wmf"/><Relationship Id="rId85" Type="http://schemas.openxmlformats.org/officeDocument/2006/relationships/oleObject" Target="embeddings/oleObject30.bin"/><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4.bin"/><Relationship Id="rId248" Type="http://schemas.openxmlformats.org/officeDocument/2006/relationships/image" Target="media/image113.wmf"/><Relationship Id="rId269" Type="http://schemas.openxmlformats.org/officeDocument/2006/relationships/image" Target="media/image122.wmf"/><Relationship Id="rId12" Type="http://schemas.openxmlformats.org/officeDocument/2006/relationships/image" Target="media/image5.png"/><Relationship Id="rId33" Type="http://schemas.openxmlformats.org/officeDocument/2006/relationships/oleObject" Target="embeddings/oleObject1.bin"/><Relationship Id="rId108" Type="http://schemas.openxmlformats.org/officeDocument/2006/relationships/oleObject" Target="embeddings/oleObject42.bin"/><Relationship Id="rId129" Type="http://schemas.openxmlformats.org/officeDocument/2006/relationships/image" Target="media/image59.wmf"/><Relationship Id="rId280" Type="http://schemas.openxmlformats.org/officeDocument/2006/relationships/oleObject" Target="embeddings/oleObject137.bin"/><Relationship Id="rId54" Type="http://schemas.openxmlformats.org/officeDocument/2006/relationships/image" Target="media/image23.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18.wmf"/><Relationship Id="rId23" Type="http://schemas.openxmlformats.org/officeDocument/2006/relationships/image" Target="media/image11.jpg"/><Relationship Id="rId119" Type="http://schemas.openxmlformats.org/officeDocument/2006/relationships/oleObject" Target="embeddings/oleObject48.bin"/><Relationship Id="rId270" Type="http://schemas.openxmlformats.org/officeDocument/2006/relationships/oleObject" Target="embeddings/oleObject131.bin"/><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9.wmf"/><Relationship Id="rId130" Type="http://schemas.openxmlformats.org/officeDocument/2006/relationships/oleObject" Target="embeddings/oleObject54.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oleObject" Target="embeddings/oleObject105.bin"/><Relationship Id="rId249" Type="http://schemas.openxmlformats.org/officeDocument/2006/relationships/oleObject" Target="embeddings/oleObject119.bin"/><Relationship Id="rId13" Type="http://schemas.openxmlformats.org/officeDocument/2006/relationships/image" Target="media/image6.jpg"/><Relationship Id="rId109" Type="http://schemas.openxmlformats.org/officeDocument/2006/relationships/oleObject" Target="embeddings/oleObject43.bin"/><Relationship Id="rId260" Type="http://schemas.openxmlformats.org/officeDocument/2006/relationships/oleObject" Target="embeddings/oleObject125.bin"/><Relationship Id="rId281" Type="http://schemas.openxmlformats.org/officeDocument/2006/relationships/image" Target="media/image127.wmf"/><Relationship Id="rId34" Type="http://schemas.openxmlformats.org/officeDocument/2006/relationships/oleObject" Target="embeddings/oleObject2.bin"/><Relationship Id="rId55" Type="http://schemas.openxmlformats.org/officeDocument/2006/relationships/oleObject" Target="embeddings/oleObject15.bin"/><Relationship Id="rId76" Type="http://schemas.openxmlformats.org/officeDocument/2006/relationships/image" Target="media/image34.wmf"/><Relationship Id="rId97" Type="http://schemas.openxmlformats.org/officeDocument/2006/relationships/oleObject" Target="embeddings/oleObject36.bin"/><Relationship Id="rId120" Type="http://schemas.openxmlformats.org/officeDocument/2006/relationships/oleObject" Target="embeddings/oleObject4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image" Target="media/image102.wmf"/><Relationship Id="rId239" Type="http://schemas.openxmlformats.org/officeDocument/2006/relationships/image" Target="media/image111.wmf"/><Relationship Id="rId250" Type="http://schemas.openxmlformats.org/officeDocument/2006/relationships/image" Target="media/image114.wmf"/><Relationship Id="rId271" Type="http://schemas.openxmlformats.org/officeDocument/2006/relationships/image" Target="media/image123.wmf"/><Relationship Id="rId24" Type="http://schemas.openxmlformats.org/officeDocument/2006/relationships/image" Target="media/image12.jpg"/><Relationship Id="rId45" Type="http://schemas.openxmlformats.org/officeDocument/2006/relationships/oleObject" Target="embeddings/oleObject10.bin"/><Relationship Id="rId66" Type="http://schemas.openxmlformats.org/officeDocument/2006/relationships/image" Target="media/image29.wmf"/><Relationship Id="rId87" Type="http://schemas.openxmlformats.org/officeDocument/2006/relationships/oleObject" Target="embeddings/oleObject31.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66.bin"/><Relationship Id="rId173" Type="http://schemas.openxmlformats.org/officeDocument/2006/relationships/oleObject" Target="embeddings/oleObject77.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12.bin"/><Relationship Id="rId261" Type="http://schemas.openxmlformats.org/officeDocument/2006/relationships/oleObject" Target="embeddings/oleObject126.bin"/><Relationship Id="rId14" Type="http://schemas.openxmlformats.org/officeDocument/2006/relationships/diagramData" Target="diagrams/data1.xml"/><Relationship Id="rId35" Type="http://schemas.openxmlformats.org/officeDocument/2006/relationships/oleObject" Target="embeddings/oleObject3.bin"/><Relationship Id="rId56" Type="http://schemas.openxmlformats.org/officeDocument/2006/relationships/image" Target="media/image24.wmf"/><Relationship Id="rId77" Type="http://schemas.openxmlformats.org/officeDocument/2006/relationships/oleObject" Target="embeddings/oleObject26.bin"/><Relationship Id="rId100" Type="http://schemas.openxmlformats.org/officeDocument/2006/relationships/image" Target="media/image46.wmf"/><Relationship Id="rId282" Type="http://schemas.openxmlformats.org/officeDocument/2006/relationships/oleObject" Target="embeddings/oleObject138.bin"/><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00.bin"/><Relationship Id="rId230" Type="http://schemas.openxmlformats.org/officeDocument/2006/relationships/oleObject" Target="embeddings/oleObject106.bin"/><Relationship Id="rId251" Type="http://schemas.openxmlformats.org/officeDocument/2006/relationships/oleObject" Target="embeddings/oleObject120.bin"/><Relationship Id="rId25" Type="http://schemas.openxmlformats.org/officeDocument/2006/relationships/image" Target="media/image13.jpg"/><Relationship Id="rId46" Type="http://schemas.openxmlformats.org/officeDocument/2006/relationships/image" Target="media/image19.wmf"/><Relationship Id="rId67" Type="http://schemas.openxmlformats.org/officeDocument/2006/relationships/oleObject" Target="embeddings/oleObject21.bin"/><Relationship Id="rId272" Type="http://schemas.openxmlformats.org/officeDocument/2006/relationships/oleObject" Target="embeddings/oleObject132.bin"/><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03.wmf"/><Relationship Id="rId241" Type="http://schemas.openxmlformats.org/officeDocument/2006/relationships/oleObject" Target="embeddings/oleObject113.bin"/><Relationship Id="rId15" Type="http://schemas.openxmlformats.org/officeDocument/2006/relationships/diagramLayout" Target="diagrams/layout1.xml"/><Relationship Id="rId36" Type="http://schemas.openxmlformats.org/officeDocument/2006/relationships/oleObject" Target="embeddings/oleObject4.bin"/><Relationship Id="rId57" Type="http://schemas.openxmlformats.org/officeDocument/2006/relationships/oleObject" Target="embeddings/oleObject16.bin"/><Relationship Id="rId262" Type="http://schemas.openxmlformats.org/officeDocument/2006/relationships/image" Target="media/image119.wmf"/><Relationship Id="rId283" Type="http://schemas.openxmlformats.org/officeDocument/2006/relationships/image" Target="media/image128.wmf"/><Relationship Id="rId78" Type="http://schemas.openxmlformats.org/officeDocument/2006/relationships/image" Target="media/image35.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50.bin"/><Relationship Id="rId143" Type="http://schemas.openxmlformats.org/officeDocument/2006/relationships/image" Target="media/image66.wmf"/><Relationship Id="rId164" Type="http://schemas.openxmlformats.org/officeDocument/2006/relationships/oleObject" Target="embeddings/oleObject72.bin"/><Relationship Id="rId185" Type="http://schemas.openxmlformats.org/officeDocument/2006/relationships/oleObject" Target="embeddings/oleObject83.bin"/><Relationship Id="rId9" Type="http://schemas.openxmlformats.org/officeDocument/2006/relationships/image" Target="media/image2.png"/><Relationship Id="rId210" Type="http://schemas.openxmlformats.org/officeDocument/2006/relationships/image" Target="media/image98.wmf"/><Relationship Id="rId26" Type="http://schemas.openxmlformats.org/officeDocument/2006/relationships/image" Target="media/image14.jpg"/><Relationship Id="rId231" Type="http://schemas.openxmlformats.org/officeDocument/2006/relationships/image" Target="media/image108.wmf"/><Relationship Id="rId252" Type="http://schemas.openxmlformats.org/officeDocument/2006/relationships/oleObject" Target="embeddings/oleObject121.bin"/><Relationship Id="rId273" Type="http://schemas.openxmlformats.org/officeDocument/2006/relationships/image" Target="media/image124.wmf"/><Relationship Id="rId47" Type="http://schemas.openxmlformats.org/officeDocument/2006/relationships/oleObject" Target="embeddings/oleObject11.bin"/><Relationship Id="rId68" Type="http://schemas.openxmlformats.org/officeDocument/2006/relationships/image" Target="media/image30.wmf"/><Relationship Id="rId89" Type="http://schemas.openxmlformats.org/officeDocument/2006/relationships/oleObject" Target="embeddings/oleObject3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67.bin"/><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diagramQuickStyle" Target="diagrams/quickStyle1.xml"/><Relationship Id="rId221" Type="http://schemas.openxmlformats.org/officeDocument/2006/relationships/oleObject" Target="embeddings/oleObject101.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61.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96.bin"/><Relationship Id="rId232" Type="http://schemas.openxmlformats.org/officeDocument/2006/relationships/oleObject" Target="embeddings/oleObject107.bin"/><Relationship Id="rId253" Type="http://schemas.openxmlformats.org/officeDocument/2006/relationships/image" Target="media/image115.wmf"/><Relationship Id="rId274" Type="http://schemas.openxmlformats.org/officeDocument/2006/relationships/oleObject" Target="embeddings/oleObject133.bin"/><Relationship Id="rId27" Type="http://schemas.openxmlformats.org/officeDocument/2006/relationships/diagramData" Target="diagrams/data2.xml"/><Relationship Id="rId48" Type="http://schemas.openxmlformats.org/officeDocument/2006/relationships/image" Target="media/image20.wmf"/><Relationship Id="rId69" Type="http://schemas.openxmlformats.org/officeDocument/2006/relationships/oleObject" Target="embeddings/oleObject22.bin"/><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5.bin"/><Relationship Id="rId264" Type="http://schemas.openxmlformats.org/officeDocument/2006/relationships/image" Target="media/image120.wmf"/><Relationship Id="rId285" Type="http://schemas.openxmlformats.org/officeDocument/2006/relationships/footer" Target="footer1.xml"/><Relationship Id="rId17" Type="http://schemas.openxmlformats.org/officeDocument/2006/relationships/diagramColors" Target="diagrams/colors1.xml"/><Relationship Id="rId38" Type="http://schemas.openxmlformats.org/officeDocument/2006/relationships/oleObject" Target="embeddings/oleObject5.bin"/><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51.bin"/><Relationship Id="rId70" Type="http://schemas.openxmlformats.org/officeDocument/2006/relationships/image" Target="media/image31.wmf"/><Relationship Id="rId91" Type="http://schemas.openxmlformats.org/officeDocument/2006/relationships/oleObject" Target="embeddings/oleObject33.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oleObject" Target="embeddings/oleObject122.bin"/><Relationship Id="rId28" Type="http://schemas.openxmlformats.org/officeDocument/2006/relationships/diagramLayout" Target="diagrams/layout2.xml"/><Relationship Id="rId49" Type="http://schemas.openxmlformats.org/officeDocument/2006/relationships/oleObject" Target="embeddings/oleObject12.bin"/><Relationship Id="rId114" Type="http://schemas.openxmlformats.org/officeDocument/2006/relationships/image" Target="media/image52.wmf"/><Relationship Id="rId275" Type="http://schemas.openxmlformats.org/officeDocument/2006/relationships/image" Target="media/image125.wmf"/><Relationship Id="rId60" Type="http://schemas.openxmlformats.org/officeDocument/2006/relationships/image" Target="media/image26.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oleObject" Target="embeddings/oleObject116.bin"/><Relationship Id="rId18" Type="http://schemas.microsoft.com/office/2007/relationships/diagramDrawing" Target="diagrams/drawing1.xml"/><Relationship Id="rId39" Type="http://schemas.openxmlformats.org/officeDocument/2006/relationships/oleObject" Target="embeddings/oleObject6.bin"/><Relationship Id="rId265" Type="http://schemas.openxmlformats.org/officeDocument/2006/relationships/oleObject" Target="embeddings/oleObject128.bin"/><Relationship Id="rId286"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oleObject" Target="embeddings/oleObject97.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diagramQuickStyle" Target="diagrams/quickStyle2.xml"/><Relationship Id="rId255" Type="http://schemas.openxmlformats.org/officeDocument/2006/relationships/image" Target="media/image116.wmf"/><Relationship Id="rId276" Type="http://schemas.openxmlformats.org/officeDocument/2006/relationships/oleObject" Target="embeddings/oleObject134.bin"/><Relationship Id="rId40" Type="http://schemas.openxmlformats.org/officeDocument/2006/relationships/image" Target="media/image17.wmf"/><Relationship Id="rId115" Type="http://schemas.openxmlformats.org/officeDocument/2006/relationships/oleObject" Target="embeddings/oleObject46.bin"/><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18.bin"/><Relationship Id="rId82" Type="http://schemas.openxmlformats.org/officeDocument/2006/relationships/image" Target="media/image37.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7.jpeg"/><Relationship Id="rId224" Type="http://schemas.openxmlformats.org/officeDocument/2006/relationships/image" Target="media/image105.wmf"/><Relationship Id="rId245" Type="http://schemas.openxmlformats.org/officeDocument/2006/relationships/oleObject" Target="embeddings/oleObject117.bin"/><Relationship Id="rId266" Type="http://schemas.openxmlformats.org/officeDocument/2006/relationships/oleObject" Target="embeddings/oleObject129.bin"/><Relationship Id="rId287" Type="http://schemas.openxmlformats.org/officeDocument/2006/relationships/theme" Target="theme/theme1.xml"/><Relationship Id="rId30" Type="http://schemas.openxmlformats.org/officeDocument/2006/relationships/diagramColors" Target="diagrams/colors2.xml"/><Relationship Id="rId105" Type="http://schemas.openxmlformats.org/officeDocument/2006/relationships/image" Target="media/image48.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4.bin"/><Relationship Id="rId51" Type="http://schemas.openxmlformats.org/officeDocument/2006/relationships/oleObject" Target="embeddings/oleObject13.bin"/><Relationship Id="rId72" Type="http://schemas.openxmlformats.org/officeDocument/2006/relationships/image" Target="media/image32.wmf"/><Relationship Id="rId93" Type="http://schemas.openxmlformats.org/officeDocument/2006/relationships/oleObject" Target="embeddings/oleObject34.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09.wmf"/><Relationship Id="rId256" Type="http://schemas.openxmlformats.org/officeDocument/2006/relationships/oleObject" Target="embeddings/oleObject123.bin"/><Relationship Id="rId277" Type="http://schemas.openxmlformats.org/officeDocument/2006/relationships/oleObject" Target="embeddings/oleObject135.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69.bin"/><Relationship Id="rId20" Type="http://schemas.openxmlformats.org/officeDocument/2006/relationships/image" Target="media/image8.jpeg"/><Relationship Id="rId41" Type="http://schemas.openxmlformats.org/officeDocument/2006/relationships/oleObject" Target="embeddings/oleObject7.bin"/><Relationship Id="rId62" Type="http://schemas.openxmlformats.org/officeDocument/2006/relationships/image" Target="media/image27.wmf"/><Relationship Id="rId83" Type="http://schemas.openxmlformats.org/officeDocument/2006/relationships/oleObject" Target="embeddings/oleObject29.bin"/><Relationship Id="rId179" Type="http://schemas.openxmlformats.org/officeDocument/2006/relationships/oleObject" Target="embeddings/oleObject80.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3.bin"/><Relationship Id="rId246" Type="http://schemas.openxmlformats.org/officeDocument/2006/relationships/image" Target="media/image112.wmf"/><Relationship Id="rId267" Type="http://schemas.openxmlformats.org/officeDocument/2006/relationships/image" Target="media/image121.wmf"/><Relationship Id="rId106" Type="http://schemas.openxmlformats.org/officeDocument/2006/relationships/oleObject" Target="embeddings/oleObject41.bin"/><Relationship Id="rId127" Type="http://schemas.openxmlformats.org/officeDocument/2006/relationships/image" Target="media/image58.wmf"/><Relationship Id="rId10" Type="http://schemas.openxmlformats.org/officeDocument/2006/relationships/image" Target="media/image3.png"/><Relationship Id="rId31" Type="http://schemas.microsoft.com/office/2007/relationships/diagramDrawing" Target="diagrams/drawing2.xml"/><Relationship Id="rId52" Type="http://schemas.openxmlformats.org/officeDocument/2006/relationships/image" Target="media/image22.wmf"/><Relationship Id="rId73"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64.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8.bin"/><Relationship Id="rId236" Type="http://schemas.openxmlformats.org/officeDocument/2006/relationships/oleObject" Target="embeddings/oleObject110.bin"/><Relationship Id="rId257" Type="http://schemas.openxmlformats.org/officeDocument/2006/relationships/image" Target="media/image117.wmf"/><Relationship Id="rId278" Type="http://schemas.openxmlformats.org/officeDocument/2006/relationships/oleObject" Target="embeddings/oleObject136.bin"/><Relationship Id="rId42" Type="http://schemas.openxmlformats.org/officeDocument/2006/relationships/oleObject" Target="embeddings/oleObject8.bin"/><Relationship Id="rId84" Type="http://schemas.openxmlformats.org/officeDocument/2006/relationships/image" Target="media/image38.wmf"/><Relationship Id="rId138" Type="http://schemas.openxmlformats.org/officeDocument/2006/relationships/oleObject" Target="embeddings/oleObject58.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8.bin"/><Relationship Id="rId107" Type="http://schemas.openxmlformats.org/officeDocument/2006/relationships/image" Target="media/image49.wmf"/><Relationship Id="rId11" Type="http://schemas.openxmlformats.org/officeDocument/2006/relationships/image" Target="media/image4.jpg"/><Relationship Id="rId53" Type="http://schemas.openxmlformats.org/officeDocument/2006/relationships/oleObject" Target="embeddings/oleObject14.bin"/><Relationship Id="rId149" Type="http://schemas.openxmlformats.org/officeDocument/2006/relationships/image" Target="media/image68.wmf"/><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oleObject" Target="embeddings/oleObject124.bin"/><Relationship Id="rId22" Type="http://schemas.openxmlformats.org/officeDocument/2006/relationships/image" Target="media/image10.jpg"/><Relationship Id="rId64" Type="http://schemas.openxmlformats.org/officeDocument/2006/relationships/image" Target="media/image28.wmf"/><Relationship Id="rId118" Type="http://schemas.openxmlformats.org/officeDocument/2006/relationships/image" Target="media/image5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4CED5E86-8338-443E-AE4F-F278C090830A}" srcId="{761EB829-76E3-47F6-8979-708D312BC227}" destId="{5B7A3E19-40E8-46D2-BA04-9AD2D7833261}" srcOrd="2" destOrd="0" parTransId="{1C71F60D-E94B-45EC-8062-4CC0F8B74EA7}" sibTransId="{57F83E8C-504A-40FB-BE9F-4FD9C9AC58A5}"/>
    <dgm:cxn modelId="{9482E10A-606A-4DA9-A50B-1ECA88F5584B}" type="presOf" srcId="{A24631EF-5505-4AAE-8A84-461DEA87F6E0}" destId="{D3A797D2-6FA3-49CA-B918-616298ACCE00}" srcOrd="0" destOrd="0" presId="urn:microsoft.com/office/officeart/2008/layout/HalfCircleOrganizationChart"/>
    <dgm:cxn modelId="{6E1A2021-521B-4A3F-8B61-5ABEFF7DEAA0}" type="presOf" srcId="{6193BB5B-1085-437A-A75B-09E363990E8F}" destId="{309E2109-E0A3-4E1B-84FF-FD55555EAC3D}" srcOrd="0" destOrd="0" presId="urn:microsoft.com/office/officeart/2008/layout/HalfCircleOrganizationChart"/>
    <dgm:cxn modelId="{D1B60C26-387F-4E55-BC94-BC61A2AD3A5B}" type="presOf" srcId="{FF0A8AAA-FE3C-4F16-9D35-6CFC0A230A1E}" destId="{F72A0320-27A9-43D0-876A-01AE58A377AD}" srcOrd="1" destOrd="0" presId="urn:microsoft.com/office/officeart/2008/layout/HalfCircleOrganizationChart"/>
    <dgm:cxn modelId="{5F93B916-7D2C-4711-9673-C9018792703E}" type="presOf" srcId="{A24631EF-5505-4AAE-8A84-461DEA87F6E0}" destId="{77D50541-1E65-4891-9FF5-6FD7EFB8B7FA}" srcOrd="1" destOrd="0" presId="urn:microsoft.com/office/officeart/2008/layout/HalfCircleOrganizationChart"/>
    <dgm:cxn modelId="{7E0951DD-F47C-411D-8AF3-3F96EA6BFB4A}" type="presOf" srcId="{B6406C66-64EF-4AC2-BCBF-49AE6C56BBA1}" destId="{2D7A7CFD-435B-459E-BB04-7AD984DBED1E}" srcOrd="0" destOrd="0" presId="urn:microsoft.com/office/officeart/2008/layout/HalfCircleOrganizationChart"/>
    <dgm:cxn modelId="{F59E4807-7BA7-4CBF-8ACB-7C55D73EFA0E}" type="presOf" srcId="{1C71F60D-E94B-45EC-8062-4CC0F8B74EA7}" destId="{D7CAA6E7-22C4-478F-B602-1C1D1AB2B69F}" srcOrd="0" destOrd="0" presId="urn:microsoft.com/office/officeart/2008/layout/HalfCircleOrganizationChart"/>
    <dgm:cxn modelId="{573D218B-0877-4713-87F6-771CBBDB65EA}" type="presOf" srcId="{E8AEB07F-57CA-464A-BF96-01FAAFE19608}" destId="{7D9C3106-35C8-4A1B-A575-01D895472F79}"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9BFC8631-2802-4AC3-85B3-186E6D84DFF3}" type="presOf" srcId="{761EB829-76E3-47F6-8979-708D312BC227}" destId="{2B68ED0F-CDB5-4EE6-8316-A41D41D524A7}" srcOrd="0"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5C2F7EA6-738F-4E0F-8090-03837A18327F}" type="presOf" srcId="{A1BFD1A9-20CC-4619-9296-CF2884CEF57B}" destId="{AFE086EB-A4EE-400D-960C-7C5919E11B03}" srcOrd="0" destOrd="0" presId="urn:microsoft.com/office/officeart/2008/layout/HalfCircleOrganizationChart"/>
    <dgm:cxn modelId="{07FAB2BC-AF18-4753-9E78-C332A111A023}" type="presOf" srcId="{761EB829-76E3-47F6-8979-708D312BC227}" destId="{90585FC4-07D9-4CDE-A5F6-85D3470E2E6C}" srcOrd="1" destOrd="0" presId="urn:microsoft.com/office/officeart/2008/layout/HalfCircleOrganizationChart"/>
    <dgm:cxn modelId="{B9B75D64-964C-42AD-A9D8-C2180A22D196}" type="presOf" srcId="{00A0BC04-2886-4108-9619-5EB13348722D}" destId="{4CF38793-3270-4210-94B9-1BC79129B3B2}"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4C5D1662-F5A4-4712-B3B1-723CAB57AD95}" type="presOf" srcId="{5B7A3E19-40E8-46D2-BA04-9AD2D7833261}" destId="{9F001399-A006-4033-8FE2-0DD7B8282106}" srcOrd="1" destOrd="0" presId="urn:microsoft.com/office/officeart/2008/layout/HalfCircleOrganizationChart"/>
    <dgm:cxn modelId="{E3536CE7-528D-4DE4-9B78-7207B332C0D6}" type="presOf" srcId="{BC572BA5-FCC3-42DB-A6C7-3412DF6F1390}" destId="{22BB0C2E-A3EB-47F5-A3C1-8D3109804B83}"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5AB11499-C79E-4BB2-BEF2-F291FF5DCCE9}" type="presOf" srcId="{FF0A8AAA-FE3C-4F16-9D35-6CFC0A230A1E}" destId="{7BA32363-3364-493A-A4E0-3FF9AD77982E}"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5AD83CF5-1071-4FA7-A685-13DA17D353F0}" type="presOf" srcId="{BC572BA5-FCC3-42DB-A6C7-3412DF6F1390}" destId="{591CD970-D270-45C4-A83B-7665CBA63DD2}" srcOrd="1" destOrd="0" presId="urn:microsoft.com/office/officeart/2008/layout/HalfCircleOrganizationChart"/>
    <dgm:cxn modelId="{C3B0A848-C8A3-4DC9-BDC1-F0588239419E}" type="presOf" srcId="{B6406C66-64EF-4AC2-BCBF-49AE6C56BBA1}" destId="{75FD56AC-F600-4CBE-BC60-5401169994C9}" srcOrd="1" destOrd="0" presId="urn:microsoft.com/office/officeart/2008/layout/HalfCircleOrganizationChart"/>
    <dgm:cxn modelId="{1A3F1984-136B-4EA1-B968-805041373DC2}" type="presOf" srcId="{AC5E88C8-3D77-4142-A739-6944EC8C92BD}" destId="{FAB0CD14-D338-4114-A864-E4899D8E6C96}" srcOrd="0" destOrd="0" presId="urn:microsoft.com/office/officeart/2008/layout/HalfCircleOrganizationChart"/>
    <dgm:cxn modelId="{BBF30C70-B9A4-4630-A49B-FA884F9990C8}" type="presOf" srcId="{5B7A3E19-40E8-46D2-BA04-9AD2D7833261}" destId="{C1D18D2F-4646-448E-8A1C-7ACCEF0148EF}" srcOrd="0" destOrd="0" presId="urn:microsoft.com/office/officeart/2008/layout/HalfCircleOrganizationChart"/>
    <dgm:cxn modelId="{84640C3B-B87E-4031-915F-D13035BFEF76}" type="presParOf" srcId="{4CF38793-3270-4210-94B9-1BC79129B3B2}" destId="{8E319950-2F86-4B98-B51B-0B749DFAD241}" srcOrd="0" destOrd="0" presId="urn:microsoft.com/office/officeart/2008/layout/HalfCircleOrganizationChart"/>
    <dgm:cxn modelId="{88EF0BD0-2FAD-46A2-AD4A-7858AEA13DB8}" type="presParOf" srcId="{8E319950-2F86-4B98-B51B-0B749DFAD241}" destId="{9FE33BCA-8ACE-4D83-8390-33487EE453DB}" srcOrd="0" destOrd="0" presId="urn:microsoft.com/office/officeart/2008/layout/HalfCircleOrganizationChart"/>
    <dgm:cxn modelId="{0B22B3C2-7BBA-42DB-BA9D-3BD812FF8FFF}" type="presParOf" srcId="{9FE33BCA-8ACE-4D83-8390-33487EE453DB}" destId="{22BB0C2E-A3EB-47F5-A3C1-8D3109804B83}" srcOrd="0" destOrd="0" presId="urn:microsoft.com/office/officeart/2008/layout/HalfCircleOrganizationChart"/>
    <dgm:cxn modelId="{A2EE40F0-548B-4748-85CF-1D57A1D34C49}" type="presParOf" srcId="{9FE33BCA-8ACE-4D83-8390-33487EE453DB}" destId="{09905484-6477-4DDF-8627-C253B9DB9A4B}" srcOrd="1" destOrd="0" presId="urn:microsoft.com/office/officeart/2008/layout/HalfCircleOrganizationChart"/>
    <dgm:cxn modelId="{1E6B9A25-DB08-4EDC-B420-DBDA6231123A}" type="presParOf" srcId="{9FE33BCA-8ACE-4D83-8390-33487EE453DB}" destId="{A6E3D8BF-E274-4DC6-A77B-2D6AC084E178}" srcOrd="2" destOrd="0" presId="urn:microsoft.com/office/officeart/2008/layout/HalfCircleOrganizationChart"/>
    <dgm:cxn modelId="{259E24C5-382B-443C-9D58-2AF9AB429171}" type="presParOf" srcId="{9FE33BCA-8ACE-4D83-8390-33487EE453DB}" destId="{591CD970-D270-45C4-A83B-7665CBA63DD2}" srcOrd="3" destOrd="0" presId="urn:microsoft.com/office/officeart/2008/layout/HalfCircleOrganizationChart"/>
    <dgm:cxn modelId="{B101955C-DB62-4334-A4EC-9835A1682513}" type="presParOf" srcId="{8E319950-2F86-4B98-B51B-0B749DFAD241}" destId="{98D5E001-45A4-4ACD-BB40-C2A2FF6489E5}" srcOrd="1" destOrd="0" presId="urn:microsoft.com/office/officeart/2008/layout/HalfCircleOrganizationChart"/>
    <dgm:cxn modelId="{77E25CFC-EC55-460F-BE76-1BB2F3054B0E}" type="presParOf" srcId="{98D5E001-45A4-4ACD-BB40-C2A2FF6489E5}" destId="{FAB0CD14-D338-4114-A864-E4899D8E6C96}" srcOrd="0" destOrd="0" presId="urn:microsoft.com/office/officeart/2008/layout/HalfCircleOrganizationChart"/>
    <dgm:cxn modelId="{F799E6C7-FDD3-4280-94E7-D81E8412EC8B}" type="presParOf" srcId="{98D5E001-45A4-4ACD-BB40-C2A2FF6489E5}" destId="{FA9DE323-732E-4DD1-AC3B-E87BD831BDBC}" srcOrd="1" destOrd="0" presId="urn:microsoft.com/office/officeart/2008/layout/HalfCircleOrganizationChart"/>
    <dgm:cxn modelId="{96C235A8-34CC-4686-83B5-58B33B91DB26}" type="presParOf" srcId="{FA9DE323-732E-4DD1-AC3B-E87BD831BDBC}" destId="{F57312C8-5A02-4B33-AF6D-BA8BFDE5C5E6}" srcOrd="0" destOrd="0" presId="urn:microsoft.com/office/officeart/2008/layout/HalfCircleOrganizationChart"/>
    <dgm:cxn modelId="{0D2627D7-D4E3-4915-80B3-ECFC8A3CB9C7}" type="presParOf" srcId="{F57312C8-5A02-4B33-AF6D-BA8BFDE5C5E6}" destId="{2B68ED0F-CDB5-4EE6-8316-A41D41D524A7}" srcOrd="0" destOrd="0" presId="urn:microsoft.com/office/officeart/2008/layout/HalfCircleOrganizationChart"/>
    <dgm:cxn modelId="{20928C04-03C0-4971-B57C-2C1D8CA1FD47}" type="presParOf" srcId="{F57312C8-5A02-4B33-AF6D-BA8BFDE5C5E6}" destId="{29AB3D73-FE7C-4037-B854-2380126C176D}" srcOrd="1" destOrd="0" presId="urn:microsoft.com/office/officeart/2008/layout/HalfCircleOrganizationChart"/>
    <dgm:cxn modelId="{92D2B60B-FA65-4AFC-8D53-089B45F5D04C}" type="presParOf" srcId="{F57312C8-5A02-4B33-AF6D-BA8BFDE5C5E6}" destId="{6FFB1404-FC69-4059-9C5E-22C43526E350}" srcOrd="2" destOrd="0" presId="urn:microsoft.com/office/officeart/2008/layout/HalfCircleOrganizationChart"/>
    <dgm:cxn modelId="{FCF09CEC-F441-473A-8D43-BE693610BA52}" type="presParOf" srcId="{F57312C8-5A02-4B33-AF6D-BA8BFDE5C5E6}" destId="{90585FC4-07D9-4CDE-A5F6-85D3470E2E6C}" srcOrd="3" destOrd="0" presId="urn:microsoft.com/office/officeart/2008/layout/HalfCircleOrganizationChart"/>
    <dgm:cxn modelId="{987756BE-63FE-4110-B916-0F7622B98CBE}" type="presParOf" srcId="{FA9DE323-732E-4DD1-AC3B-E87BD831BDBC}" destId="{228C145F-35FA-4DD4-9378-F26C11E0FE5F}" srcOrd="1" destOrd="0" presId="urn:microsoft.com/office/officeart/2008/layout/HalfCircleOrganizationChart"/>
    <dgm:cxn modelId="{7E064073-6321-4706-9356-028C89EA9495}" type="presParOf" srcId="{228C145F-35FA-4DD4-9378-F26C11E0FE5F}" destId="{AFE086EB-A4EE-400D-960C-7C5919E11B03}" srcOrd="0" destOrd="0" presId="urn:microsoft.com/office/officeart/2008/layout/HalfCircleOrganizationChart"/>
    <dgm:cxn modelId="{383312E3-7D74-4B43-9BEA-C0CC11CB17A3}" type="presParOf" srcId="{228C145F-35FA-4DD4-9378-F26C11E0FE5F}" destId="{C023A925-DB1F-43CC-87AD-D47B85229C96}" srcOrd="1" destOrd="0" presId="urn:microsoft.com/office/officeart/2008/layout/HalfCircleOrganizationChart"/>
    <dgm:cxn modelId="{938233A4-F50E-4DDA-93DA-39D6BBE8A9A3}" type="presParOf" srcId="{C023A925-DB1F-43CC-87AD-D47B85229C96}" destId="{F1E35B9B-DCE7-4E2B-B1C5-9A6BA6E486A4}" srcOrd="0" destOrd="0" presId="urn:microsoft.com/office/officeart/2008/layout/HalfCircleOrganizationChart"/>
    <dgm:cxn modelId="{7482BA84-C69C-4FE2-85B8-94D0714C5755}" type="presParOf" srcId="{F1E35B9B-DCE7-4E2B-B1C5-9A6BA6E486A4}" destId="{7BA32363-3364-493A-A4E0-3FF9AD77982E}" srcOrd="0" destOrd="0" presId="urn:microsoft.com/office/officeart/2008/layout/HalfCircleOrganizationChart"/>
    <dgm:cxn modelId="{44B5D85F-9D57-41EF-9EA5-EE7AB6D00843}" type="presParOf" srcId="{F1E35B9B-DCE7-4E2B-B1C5-9A6BA6E486A4}" destId="{329CA838-D928-41B9-AAB1-87D2958668BA}" srcOrd="1" destOrd="0" presId="urn:microsoft.com/office/officeart/2008/layout/HalfCircleOrganizationChart"/>
    <dgm:cxn modelId="{DCF0EDC4-CC72-4320-9339-94BFEFB5184E}" type="presParOf" srcId="{F1E35B9B-DCE7-4E2B-B1C5-9A6BA6E486A4}" destId="{308F2EBA-1339-4C49-A047-048EB1E8C0EF}" srcOrd="2" destOrd="0" presId="urn:microsoft.com/office/officeart/2008/layout/HalfCircleOrganizationChart"/>
    <dgm:cxn modelId="{ABD5561F-DA34-4170-865D-AF21648FAD8A}" type="presParOf" srcId="{F1E35B9B-DCE7-4E2B-B1C5-9A6BA6E486A4}" destId="{F72A0320-27A9-43D0-876A-01AE58A377AD}" srcOrd="3" destOrd="0" presId="urn:microsoft.com/office/officeart/2008/layout/HalfCircleOrganizationChart"/>
    <dgm:cxn modelId="{B8C60A87-8D84-4580-A6F5-080535FC0FE8}" type="presParOf" srcId="{C023A925-DB1F-43CC-87AD-D47B85229C96}" destId="{D9FA0D9D-50FC-4943-B278-1B21F79CDE8E}" srcOrd="1" destOrd="0" presId="urn:microsoft.com/office/officeart/2008/layout/HalfCircleOrganizationChart"/>
    <dgm:cxn modelId="{1A5F9403-0A26-4ADB-B8B4-B5F8BB2755C5}" type="presParOf" srcId="{C023A925-DB1F-43CC-87AD-D47B85229C96}" destId="{795337A6-AD89-4133-B86E-595013E7785D}" srcOrd="2" destOrd="0" presId="urn:microsoft.com/office/officeart/2008/layout/HalfCircleOrganizationChart"/>
    <dgm:cxn modelId="{151396B9-D34C-426C-8F7F-B30B047DB526}" type="presParOf" srcId="{228C145F-35FA-4DD4-9378-F26C11E0FE5F}" destId="{309E2109-E0A3-4E1B-84FF-FD55555EAC3D}" srcOrd="2" destOrd="0" presId="urn:microsoft.com/office/officeart/2008/layout/HalfCircleOrganizationChart"/>
    <dgm:cxn modelId="{CA201153-607D-4F60-9FD5-1B0E99A9AFFE}" type="presParOf" srcId="{228C145F-35FA-4DD4-9378-F26C11E0FE5F}" destId="{1081C6AD-DBF2-41DD-B82A-6FEB5D66765F}" srcOrd="3" destOrd="0" presId="urn:microsoft.com/office/officeart/2008/layout/HalfCircleOrganizationChart"/>
    <dgm:cxn modelId="{9639B754-54DC-4D0F-ABEF-30C45E977092}" type="presParOf" srcId="{1081C6AD-DBF2-41DD-B82A-6FEB5D66765F}" destId="{DC3BCDFA-10C8-4516-B2BB-B0C04B176997}" srcOrd="0" destOrd="0" presId="urn:microsoft.com/office/officeart/2008/layout/HalfCircleOrganizationChart"/>
    <dgm:cxn modelId="{4DD8FC45-50BD-415D-B5BA-CC7570A8BCFE}" type="presParOf" srcId="{DC3BCDFA-10C8-4516-B2BB-B0C04B176997}" destId="{2D7A7CFD-435B-459E-BB04-7AD984DBED1E}" srcOrd="0" destOrd="0" presId="urn:microsoft.com/office/officeart/2008/layout/HalfCircleOrganizationChart"/>
    <dgm:cxn modelId="{2D2308F1-83C4-4875-A163-AC67BD85B653}" type="presParOf" srcId="{DC3BCDFA-10C8-4516-B2BB-B0C04B176997}" destId="{3F529D74-D0A1-4585-B789-60CCEE3EDFBA}" srcOrd="1" destOrd="0" presId="urn:microsoft.com/office/officeart/2008/layout/HalfCircleOrganizationChart"/>
    <dgm:cxn modelId="{8915D72A-16F5-41C4-ACEB-C13B3150D483}" type="presParOf" srcId="{DC3BCDFA-10C8-4516-B2BB-B0C04B176997}" destId="{B4A7883B-576C-4B85-98A4-673357E5C142}" srcOrd="2" destOrd="0" presId="urn:microsoft.com/office/officeart/2008/layout/HalfCircleOrganizationChart"/>
    <dgm:cxn modelId="{9E458A15-ACDC-4E56-80CD-143552AEA555}" type="presParOf" srcId="{DC3BCDFA-10C8-4516-B2BB-B0C04B176997}" destId="{75FD56AC-F600-4CBE-BC60-5401169994C9}" srcOrd="3" destOrd="0" presId="urn:microsoft.com/office/officeart/2008/layout/HalfCircleOrganizationChart"/>
    <dgm:cxn modelId="{15117D40-822A-4931-9148-D5F08BB4AA86}" type="presParOf" srcId="{1081C6AD-DBF2-41DD-B82A-6FEB5D66765F}" destId="{C96D1134-7440-440E-91EF-09423EE66ED8}" srcOrd="1" destOrd="0" presId="urn:microsoft.com/office/officeart/2008/layout/HalfCircleOrganizationChart"/>
    <dgm:cxn modelId="{5B68485E-EBE9-4210-956C-43CF412922A0}" type="presParOf" srcId="{1081C6AD-DBF2-41DD-B82A-6FEB5D66765F}" destId="{8D29C85E-6E58-4A30-9952-D504B5262723}" srcOrd="2" destOrd="0" presId="urn:microsoft.com/office/officeart/2008/layout/HalfCircleOrganizationChart"/>
    <dgm:cxn modelId="{897C24C0-3C2D-44B3-9D30-47613ECE6B2F}" type="presParOf" srcId="{228C145F-35FA-4DD4-9378-F26C11E0FE5F}" destId="{D7CAA6E7-22C4-478F-B602-1C1D1AB2B69F}" srcOrd="4" destOrd="0" presId="urn:microsoft.com/office/officeart/2008/layout/HalfCircleOrganizationChart"/>
    <dgm:cxn modelId="{0C4A25B1-77B5-4384-A817-F6C20E59E641}" type="presParOf" srcId="{228C145F-35FA-4DD4-9378-F26C11E0FE5F}" destId="{EA650C27-DA78-4177-9393-7F66F8E04AF5}" srcOrd="5" destOrd="0" presId="urn:microsoft.com/office/officeart/2008/layout/HalfCircleOrganizationChart"/>
    <dgm:cxn modelId="{8A6036EB-4867-401A-BDC0-91D5993F096C}" type="presParOf" srcId="{EA650C27-DA78-4177-9393-7F66F8E04AF5}" destId="{833F1413-8909-456A-A1C8-4954E198D66B}" srcOrd="0" destOrd="0" presId="urn:microsoft.com/office/officeart/2008/layout/HalfCircleOrganizationChart"/>
    <dgm:cxn modelId="{99F38DFE-31A5-4E58-B8AD-A47EF38EF2E8}" type="presParOf" srcId="{833F1413-8909-456A-A1C8-4954E198D66B}" destId="{C1D18D2F-4646-448E-8A1C-7ACCEF0148EF}" srcOrd="0" destOrd="0" presId="urn:microsoft.com/office/officeart/2008/layout/HalfCircleOrganizationChart"/>
    <dgm:cxn modelId="{F33DCD07-1E40-487E-B04B-C5C500771852}" type="presParOf" srcId="{833F1413-8909-456A-A1C8-4954E198D66B}" destId="{46ACF64C-848E-45EB-9B78-CA7BD261135E}" srcOrd="1" destOrd="0" presId="urn:microsoft.com/office/officeart/2008/layout/HalfCircleOrganizationChart"/>
    <dgm:cxn modelId="{C903D513-769D-4C8F-AEE0-1767CDB2049E}" type="presParOf" srcId="{833F1413-8909-456A-A1C8-4954E198D66B}" destId="{38BCEFEE-982D-4173-B3ED-7319AB44E423}" srcOrd="2" destOrd="0" presId="urn:microsoft.com/office/officeart/2008/layout/HalfCircleOrganizationChart"/>
    <dgm:cxn modelId="{7DC5C853-F3BF-4BEF-A8F2-C8077A1B3BA3}" type="presParOf" srcId="{833F1413-8909-456A-A1C8-4954E198D66B}" destId="{9F001399-A006-4033-8FE2-0DD7B8282106}" srcOrd="3" destOrd="0" presId="urn:microsoft.com/office/officeart/2008/layout/HalfCircleOrganizationChart"/>
    <dgm:cxn modelId="{75AF0BEE-5830-42D0-B557-7419EFE2BF98}" type="presParOf" srcId="{EA650C27-DA78-4177-9393-7F66F8E04AF5}" destId="{CBAF0656-9D31-499D-8BC3-841DB1BC3DA0}" srcOrd="1" destOrd="0" presId="urn:microsoft.com/office/officeart/2008/layout/HalfCircleOrganizationChart"/>
    <dgm:cxn modelId="{23AF7751-FB7E-4B3D-8993-7FC996387B83}" type="presParOf" srcId="{CBAF0656-9D31-499D-8BC3-841DB1BC3DA0}" destId="{7D9C3106-35C8-4A1B-A575-01D895472F79}" srcOrd="0" destOrd="0" presId="urn:microsoft.com/office/officeart/2008/layout/HalfCircleOrganizationChart"/>
    <dgm:cxn modelId="{7C33D9E9-DDE8-47CD-8A11-72C4B55A8AFF}" type="presParOf" srcId="{CBAF0656-9D31-499D-8BC3-841DB1BC3DA0}" destId="{CF52208A-4452-4978-BA57-F1698B42A428}" srcOrd="1" destOrd="0" presId="urn:microsoft.com/office/officeart/2008/layout/HalfCircleOrganizationChart"/>
    <dgm:cxn modelId="{3EEE9872-B03D-4CB2-A47A-189776F7A965}" type="presParOf" srcId="{CF52208A-4452-4978-BA57-F1698B42A428}" destId="{370B5C7C-DF47-4CA3-80AE-4879B41DEF9E}" srcOrd="0" destOrd="0" presId="urn:microsoft.com/office/officeart/2008/layout/HalfCircleOrganizationChart"/>
    <dgm:cxn modelId="{C90762AB-FAC1-4E7B-B7CB-6A1C1B34F790}" type="presParOf" srcId="{370B5C7C-DF47-4CA3-80AE-4879B41DEF9E}" destId="{D3A797D2-6FA3-49CA-B918-616298ACCE00}" srcOrd="0" destOrd="0" presId="urn:microsoft.com/office/officeart/2008/layout/HalfCircleOrganizationChart"/>
    <dgm:cxn modelId="{1F2942B3-988B-4CE7-9CBC-1529698CD256}" type="presParOf" srcId="{370B5C7C-DF47-4CA3-80AE-4879B41DEF9E}" destId="{1C3D9245-4877-4EE2-B315-FC2DABDAF60E}" srcOrd="1" destOrd="0" presId="urn:microsoft.com/office/officeart/2008/layout/HalfCircleOrganizationChart"/>
    <dgm:cxn modelId="{0B52A790-47FE-49F5-A261-D3D550C28909}" type="presParOf" srcId="{370B5C7C-DF47-4CA3-80AE-4879B41DEF9E}" destId="{EEF03341-7A1B-4EBF-B133-330AFCD9D665}" srcOrd="2" destOrd="0" presId="urn:microsoft.com/office/officeart/2008/layout/HalfCircleOrganizationChart"/>
    <dgm:cxn modelId="{E16CF23F-3ED0-4596-96E5-53755BD21AFE}" type="presParOf" srcId="{370B5C7C-DF47-4CA3-80AE-4879B41DEF9E}" destId="{77D50541-1E65-4891-9FF5-6FD7EFB8B7FA}" srcOrd="3" destOrd="0" presId="urn:microsoft.com/office/officeart/2008/layout/HalfCircleOrganizationChart"/>
    <dgm:cxn modelId="{B8F6AB17-3075-41DC-A606-3D91EF89D7FD}" type="presParOf" srcId="{CF52208A-4452-4978-BA57-F1698B42A428}" destId="{A8C9BB8D-15CD-4A8B-A980-177393CDCBBE}" srcOrd="1" destOrd="0" presId="urn:microsoft.com/office/officeart/2008/layout/HalfCircleOrganizationChart"/>
    <dgm:cxn modelId="{BF7299D0-942D-42E4-8ED5-D65400E4948C}" type="presParOf" srcId="{CF52208A-4452-4978-BA57-F1698B42A428}" destId="{39790B5C-8616-4748-9D21-A6065940DBE4}" srcOrd="2" destOrd="0" presId="urn:microsoft.com/office/officeart/2008/layout/HalfCircleOrganizationChart"/>
    <dgm:cxn modelId="{C33D4AC9-4EDF-48A8-9763-1D8ED0E536EF}" type="presParOf" srcId="{EA650C27-DA78-4177-9393-7F66F8E04AF5}" destId="{802409C8-E4C2-4017-AC50-D2B12390B216}" srcOrd="2" destOrd="0" presId="urn:microsoft.com/office/officeart/2008/layout/HalfCircleOrganizationChart"/>
    <dgm:cxn modelId="{EFAF8F4C-B4BB-40D1-846A-17BA0C83A049}" type="presParOf" srcId="{FA9DE323-732E-4DD1-AC3B-E87BD831BDBC}" destId="{19D56099-EFB9-4B4E-8FF9-513DC6400B77}" srcOrd="2" destOrd="0" presId="urn:microsoft.com/office/officeart/2008/layout/HalfCircleOrganizationChart"/>
    <dgm:cxn modelId="{ADA6581A-C31B-4B31-8A85-7986359C213B}"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5005D268-64F4-4F40-8B90-4020DAE8DD13}" type="presOf" srcId="{3FBD30F7-3C00-4BB5-B48A-C2098F6AABCD}" destId="{9B1AE460-3DFE-40C0-BD71-76835E873474}"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7178E6DA-6F4C-4669-AC48-6005E4F9865A}" type="presOf" srcId="{D7778857-25F7-4C83-9419-78848B51FFEF}" destId="{4D5C17D5-79CE-4DB2-B931-4F29BC2E1CDD}" srcOrd="1"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7B67D720-A41C-4382-9624-BE978043B8E0}" type="presOf" srcId="{9A642049-F8ED-4097-90CD-91E4944EFB02}" destId="{FA6A3A50-FFD6-4896-8665-B12380A1D1D4}" srcOrd="0" destOrd="0" presId="urn:microsoft.com/office/officeart/2008/layout/HalfCircleOrganizationChart"/>
    <dgm:cxn modelId="{A7BC76CF-010C-4810-8E34-DB268634BF57}" type="presOf" srcId="{97E438AE-1EC7-4782-9A8C-9493EE158750}" destId="{E1224B54-67E2-4D54-8AC2-76A3826DD5C6}" srcOrd="0" destOrd="0" presId="urn:microsoft.com/office/officeart/2008/layout/HalfCircleOrganizationChart"/>
    <dgm:cxn modelId="{83B85CEE-85B9-4461-89CF-B4B5800701FA}" type="presOf" srcId="{7F7145A0-D26E-40C9-B6E3-BCE5A38589BE}" destId="{92F746F2-057D-4AB1-A56C-F34687F80855}"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BFC8771D-274F-49CB-9829-8EA486C7F785}" srcId="{5968C955-EB46-4924-94E3-AED01C245427}" destId="{D7778857-25F7-4C83-9419-78848B51FFEF}" srcOrd="0" destOrd="0" parTransId="{52E3F902-DE0F-4978-BBB8-C1EC0B780ECB}" sibTransId="{7CB0CD12-F882-4570-A9D8-4BCC711182D4}"/>
    <dgm:cxn modelId="{BB2C0AFC-4B35-4604-B979-72612771C254}" type="presOf" srcId="{55AE383B-60F3-423A-AAF1-598E66D8F608}" destId="{94CFBA59-591E-4133-A4CC-E5FBAFAE4DA0}" srcOrd="1" destOrd="0" presId="urn:microsoft.com/office/officeart/2008/layout/HalfCircleOrganizationChart"/>
    <dgm:cxn modelId="{B68D06AB-8C35-4420-9C95-AABDA52A6AD8}" type="presOf" srcId="{D7778857-25F7-4C83-9419-78848B51FFEF}" destId="{A96AC81C-BBE8-4ACC-A81A-C7883C01D900}" srcOrd="0" destOrd="0" presId="urn:microsoft.com/office/officeart/2008/layout/HalfCircleOrganizationChart"/>
    <dgm:cxn modelId="{704B4EC4-BB63-4148-8C18-E2B159C72A33}" type="presOf" srcId="{03C1DC52-58DE-4662-9A54-FDD9203B1861}" destId="{1AABAC82-BF6E-45B6-9851-947F79D6CB9C}" srcOrd="0" destOrd="0" presId="urn:microsoft.com/office/officeart/2008/layout/HalfCircleOrganizationChart"/>
    <dgm:cxn modelId="{40F9E443-C4E0-4F81-8496-95255030FA40}" type="presOf" srcId="{2F5A34FA-A350-47CF-884C-358306506F1B}" destId="{9EF7B5FF-1593-4C82-9E08-EC01843AF0F0}" srcOrd="0" destOrd="0" presId="urn:microsoft.com/office/officeart/2008/layout/HalfCircleOrganizationChart"/>
    <dgm:cxn modelId="{EABF3A03-D015-4115-BB71-019D57143091}" type="presOf" srcId="{63E1AB5F-7BD9-4FA1-A3B5-4A8E27EA9EE3}" destId="{84643E7B-317E-4CCF-9D37-EF34C316928B}"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69A43950-451A-4EB3-8A5F-79C7142F7081}" type="presOf" srcId="{1EC9D3D3-47AE-4792-B633-5EDF1DD15242}" destId="{1D8E0AEE-B02E-45C9-9F7D-FD34E5419223}" srcOrd="0" destOrd="0" presId="urn:microsoft.com/office/officeart/2008/layout/HalfCircleOrganizationChart"/>
    <dgm:cxn modelId="{88FB0C54-E3BC-469A-A9FF-DB8DA8314970}" type="presOf" srcId="{8BF507A8-FE7C-4061-9145-2B049413893D}" destId="{EC9C3E39-7A63-42E5-B517-74F830E61C88}"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CCFD6E88-6BB2-4B64-BA4E-45FC1085032F}" type="presOf" srcId="{B490475A-772A-4D51-A52B-785A86F58983}" destId="{88518158-F5BE-413E-A610-F84CA6BA3497}" srcOrd="0" destOrd="0" presId="urn:microsoft.com/office/officeart/2008/layout/HalfCircleOrganizationChart"/>
    <dgm:cxn modelId="{B6F4D2AA-2A56-454D-ADDC-ADBE8649C27C}" type="presOf" srcId="{55AE383B-60F3-423A-AAF1-598E66D8F608}" destId="{0FFB6E17-99F7-4132-A25A-E3ECC44FE828}"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D63E0D14-31D5-46FC-B94D-2CCA2C0B902E}" type="presOf" srcId="{BE8841D9-EB06-44E8-BCEB-2F6F88FB4356}" destId="{D17626F7-405E-4D41-A2EA-6441185B3E70}" srcOrd="0" destOrd="0" presId="urn:microsoft.com/office/officeart/2008/layout/HalfCircleOrganizationChart"/>
    <dgm:cxn modelId="{A9A500D5-252C-4694-B4AC-6B5E872D35C3}" type="presOf" srcId="{97FBDECC-0DBE-49AB-ACB0-159C63D3122C}" destId="{EE4A1637-40A4-4A42-99AB-9BAAF72FCC4B}" srcOrd="0" destOrd="0" presId="urn:microsoft.com/office/officeart/2008/layout/HalfCircleOrganizationChart"/>
    <dgm:cxn modelId="{834452EB-3787-4BD3-AD71-C55A0C74C196}" type="presOf" srcId="{8BF507A8-FE7C-4061-9145-2B049413893D}" destId="{EAB2F28D-870A-4DA9-AEF3-632A25B989F6}" srcOrd="1" destOrd="0" presId="urn:microsoft.com/office/officeart/2008/layout/HalfCircleOrganizationChart"/>
    <dgm:cxn modelId="{C3309DFC-DB6D-4711-9BFD-0345CAE62732}" type="presOf" srcId="{7F7145A0-D26E-40C9-B6E3-BCE5A38589BE}" destId="{740200BF-69EF-46E5-88D1-87B1FF2E21B0}" srcOrd="1" destOrd="0" presId="urn:microsoft.com/office/officeart/2008/layout/HalfCircleOrganizationChart"/>
    <dgm:cxn modelId="{FB42BC9B-C870-4243-8FE2-6279C569EEAB}" type="presOf" srcId="{1EC9D3D3-47AE-4792-B633-5EDF1DD15242}" destId="{F9DCDC55-09C1-45B5-9498-E968EB1BF9BF}" srcOrd="1" destOrd="0" presId="urn:microsoft.com/office/officeart/2008/layout/HalfCircleOrganizationChart"/>
    <dgm:cxn modelId="{195CEB2F-9FC2-420D-AC35-36EED4F5A754}" type="presOf" srcId="{97FBDECC-0DBE-49AB-ACB0-159C63D3122C}" destId="{CBC725E0-DE83-49F5-B9EA-06B2E8D41CD7}" srcOrd="1" destOrd="0" presId="urn:microsoft.com/office/officeart/2008/layout/HalfCircleOrganizationChart"/>
    <dgm:cxn modelId="{08D358F4-82F8-4D6F-9105-01AFEBCA5A61}" type="presOf" srcId="{03C1DC52-58DE-4662-9A54-FDD9203B1861}" destId="{F2E9A946-00FD-45BB-A6EC-444209E6ECC9}" srcOrd="1" destOrd="0" presId="urn:microsoft.com/office/officeart/2008/layout/HalfCircleOrganizationChart"/>
    <dgm:cxn modelId="{E9818D8F-8E32-492B-B32A-5250A43C2BFF}" type="presOf" srcId="{5968C955-EB46-4924-94E3-AED01C245427}" destId="{7D5F9902-D505-4F40-8BE0-5569DA5512E7}" srcOrd="0" destOrd="0" presId="urn:microsoft.com/office/officeart/2008/layout/HalfCircleOrganizationChart"/>
    <dgm:cxn modelId="{0FC5CF3C-A324-4841-B110-31092DB85899}" type="presOf" srcId="{3FBD30F7-3C00-4BB5-B48A-C2098F6AABCD}" destId="{34F17620-2060-4EBD-B50F-4CAB2EAEF2E2}" srcOrd="1" destOrd="0" presId="urn:microsoft.com/office/officeart/2008/layout/HalfCircleOrganizationChart"/>
    <dgm:cxn modelId="{B68CD4D9-CCB2-4A6F-9417-A5B2802E83EC}" type="presOf" srcId="{91DBD7C7-45AE-4BBE-93E6-99D7661EA825}" destId="{C243A6AF-612F-4B46-860E-8DD89EF0907C}" srcOrd="1" destOrd="0" presId="urn:microsoft.com/office/officeart/2008/layout/HalfCircleOrganizationChart"/>
    <dgm:cxn modelId="{27D9D431-0757-47FB-9786-867B22C1A3DE}" type="presOf" srcId="{B9045CCD-3F74-4B56-A068-119BD9ACDF45}" destId="{CE270DB9-7794-4379-B409-F99331928FCE}" srcOrd="0" destOrd="0" presId="urn:microsoft.com/office/officeart/2008/layout/HalfCircleOrganizationChart"/>
    <dgm:cxn modelId="{ED8944B7-D07E-479C-AEF9-113FF9AC2718}" type="presOf" srcId="{91DBD7C7-45AE-4BBE-93E6-99D7661EA825}" destId="{0A8DAE66-0090-4639-B95A-36F8D694E547}" srcOrd="0" destOrd="0" presId="urn:microsoft.com/office/officeart/2008/layout/HalfCircleOrganizationChart"/>
    <dgm:cxn modelId="{0B4CA32B-E8EE-41B4-90DF-865FA4D94781}" type="presOf" srcId="{855BAFAE-29E0-4F0A-98B6-166820F0718A}" destId="{58217202-CB41-45C4-9B71-8391B83E100B}" srcOrd="1" destOrd="0" presId="urn:microsoft.com/office/officeart/2008/layout/HalfCircleOrganizationChart"/>
    <dgm:cxn modelId="{37A1E2B4-5976-4454-9A2A-3F0CEFC656E4}" type="presOf" srcId="{BC41C038-E94A-4D22-8726-6EB61A267DC9}" destId="{8D56E46F-7106-4ADD-92AC-2FF3382B7652}" srcOrd="0" destOrd="0" presId="urn:microsoft.com/office/officeart/2008/layout/HalfCircleOrganizationChart"/>
    <dgm:cxn modelId="{93CCC873-B520-4C4E-B099-B1F37B3333B3}" type="presOf" srcId="{A088B3A5-4450-4C25-A7A6-B5BA56F76A34}" destId="{98DA29D1-4D90-4542-B18B-B44866A8B34D}" srcOrd="0" destOrd="0" presId="urn:microsoft.com/office/officeart/2008/layout/HalfCircleOrganizationChart"/>
    <dgm:cxn modelId="{6FA162C8-D002-4EF8-9859-CD751CBBBA39}" type="presOf" srcId="{855BAFAE-29E0-4F0A-98B6-166820F0718A}" destId="{CA53FC26-C2F0-4485-9110-BCF61DD178E6}" srcOrd="0" destOrd="0" presId="urn:microsoft.com/office/officeart/2008/layout/HalfCircleOrganizationChart"/>
    <dgm:cxn modelId="{18F16833-8EC6-4FAB-B4E6-704B08EA56CF}" type="presParOf" srcId="{7D5F9902-D505-4F40-8BE0-5569DA5512E7}" destId="{DEFB0111-57A4-4F2E-8B1A-F33D668964F2}" srcOrd="0" destOrd="0" presId="urn:microsoft.com/office/officeart/2008/layout/HalfCircleOrganizationChart"/>
    <dgm:cxn modelId="{0B7285B8-3AD8-4C9A-ACFB-87EF94E513E3}" type="presParOf" srcId="{DEFB0111-57A4-4F2E-8B1A-F33D668964F2}" destId="{3C672781-4167-4580-8CFD-68B43600636E}" srcOrd="0" destOrd="0" presId="urn:microsoft.com/office/officeart/2008/layout/HalfCircleOrganizationChart"/>
    <dgm:cxn modelId="{F3B948D0-52EC-4763-A593-7FA18AB69AFF}" type="presParOf" srcId="{3C672781-4167-4580-8CFD-68B43600636E}" destId="{A96AC81C-BBE8-4ACC-A81A-C7883C01D900}" srcOrd="0" destOrd="0" presId="urn:microsoft.com/office/officeart/2008/layout/HalfCircleOrganizationChart"/>
    <dgm:cxn modelId="{93649BF8-6911-4B5C-8652-100127AEA966}" type="presParOf" srcId="{3C672781-4167-4580-8CFD-68B43600636E}" destId="{48A9F9C0-FB6C-4314-B546-9A5AEBA30975}" srcOrd="1" destOrd="0" presId="urn:microsoft.com/office/officeart/2008/layout/HalfCircleOrganizationChart"/>
    <dgm:cxn modelId="{2698CD7D-C9AD-45ED-8120-FE09AA9913D4}" type="presParOf" srcId="{3C672781-4167-4580-8CFD-68B43600636E}" destId="{C624967E-8857-4D74-8984-DC090E0E24E8}" srcOrd="2" destOrd="0" presId="urn:microsoft.com/office/officeart/2008/layout/HalfCircleOrganizationChart"/>
    <dgm:cxn modelId="{E593CE58-1DD3-4693-98C0-61E6CE521E79}" type="presParOf" srcId="{3C672781-4167-4580-8CFD-68B43600636E}" destId="{4D5C17D5-79CE-4DB2-B931-4F29BC2E1CDD}" srcOrd="3" destOrd="0" presId="urn:microsoft.com/office/officeart/2008/layout/HalfCircleOrganizationChart"/>
    <dgm:cxn modelId="{053A032A-0FB1-464B-B7BE-1B02E210C2B8}" type="presParOf" srcId="{DEFB0111-57A4-4F2E-8B1A-F33D668964F2}" destId="{BE1A7DE1-55A3-47AC-BE2F-02B2B083BA0D}" srcOrd="1" destOrd="0" presId="urn:microsoft.com/office/officeart/2008/layout/HalfCircleOrganizationChart"/>
    <dgm:cxn modelId="{BD907F85-75A1-4BC1-8A2E-2A29FBC797A5}" type="presParOf" srcId="{BE1A7DE1-55A3-47AC-BE2F-02B2B083BA0D}" destId="{88518158-F5BE-413E-A610-F84CA6BA3497}" srcOrd="0" destOrd="0" presId="urn:microsoft.com/office/officeart/2008/layout/HalfCircleOrganizationChart"/>
    <dgm:cxn modelId="{A491A0FC-FFAD-4687-B49E-03272A1280FC}" type="presParOf" srcId="{BE1A7DE1-55A3-47AC-BE2F-02B2B083BA0D}" destId="{8CB11DCA-AD25-4CFB-9291-6CC790CC8FF0}" srcOrd="1" destOrd="0" presId="urn:microsoft.com/office/officeart/2008/layout/HalfCircleOrganizationChart"/>
    <dgm:cxn modelId="{1EB3216A-520D-4982-8AB0-261375D72147}" type="presParOf" srcId="{8CB11DCA-AD25-4CFB-9291-6CC790CC8FF0}" destId="{FD4E8B82-6919-4D01-9116-40DADB12D308}" srcOrd="0" destOrd="0" presId="urn:microsoft.com/office/officeart/2008/layout/HalfCircleOrganizationChart"/>
    <dgm:cxn modelId="{3BF27458-DD11-4F6F-9B5D-A62324EA0843}" type="presParOf" srcId="{FD4E8B82-6919-4D01-9116-40DADB12D308}" destId="{0FFB6E17-99F7-4132-A25A-E3ECC44FE828}" srcOrd="0" destOrd="0" presId="urn:microsoft.com/office/officeart/2008/layout/HalfCircleOrganizationChart"/>
    <dgm:cxn modelId="{BD85716B-36E4-4BFB-9655-5D5E7247E9A5}" type="presParOf" srcId="{FD4E8B82-6919-4D01-9116-40DADB12D308}" destId="{C81BFB24-F80A-4418-922B-670FC98F8EA7}" srcOrd="1" destOrd="0" presId="urn:microsoft.com/office/officeart/2008/layout/HalfCircleOrganizationChart"/>
    <dgm:cxn modelId="{33287116-1816-470F-806E-E2E615DB23EE}" type="presParOf" srcId="{FD4E8B82-6919-4D01-9116-40DADB12D308}" destId="{5F51639F-8BE8-417E-B5F0-91DEE9BA156C}" srcOrd="2" destOrd="0" presId="urn:microsoft.com/office/officeart/2008/layout/HalfCircleOrganizationChart"/>
    <dgm:cxn modelId="{2CECC0A5-8703-4E26-BDA9-AF13DED47109}" type="presParOf" srcId="{FD4E8B82-6919-4D01-9116-40DADB12D308}" destId="{94CFBA59-591E-4133-A4CC-E5FBAFAE4DA0}" srcOrd="3" destOrd="0" presId="urn:microsoft.com/office/officeart/2008/layout/HalfCircleOrganizationChart"/>
    <dgm:cxn modelId="{A5A5C465-AF9F-4842-AE76-EE45C592C9F4}" type="presParOf" srcId="{8CB11DCA-AD25-4CFB-9291-6CC790CC8FF0}" destId="{541469E8-9A52-4BFD-AC76-62D4941BBABA}" srcOrd="1" destOrd="0" presId="urn:microsoft.com/office/officeart/2008/layout/HalfCircleOrganizationChart"/>
    <dgm:cxn modelId="{A58897EA-529C-440D-B662-E8D61FD44E69}" type="presParOf" srcId="{541469E8-9A52-4BFD-AC76-62D4941BBABA}" destId="{84643E7B-317E-4CCF-9D37-EF34C316928B}" srcOrd="0" destOrd="0" presId="urn:microsoft.com/office/officeart/2008/layout/HalfCircleOrganizationChart"/>
    <dgm:cxn modelId="{09F8DE96-5595-40D9-BBF1-B5781BC00B76}" type="presParOf" srcId="{541469E8-9A52-4BFD-AC76-62D4941BBABA}" destId="{5E78091B-7CF0-4CC0-8E85-F87512E287BC}" srcOrd="1" destOrd="0" presId="urn:microsoft.com/office/officeart/2008/layout/HalfCircleOrganizationChart"/>
    <dgm:cxn modelId="{BA9B5E43-6456-497B-BB9B-5C7C43768FD1}" type="presParOf" srcId="{5E78091B-7CF0-4CC0-8E85-F87512E287BC}" destId="{5DE78F7A-5F0C-4A64-9C95-1F22D2C32E6D}" srcOrd="0" destOrd="0" presId="urn:microsoft.com/office/officeart/2008/layout/HalfCircleOrganizationChart"/>
    <dgm:cxn modelId="{BE93A33E-75F6-4B31-8C39-EE25DA4349A5}" type="presParOf" srcId="{5DE78F7A-5F0C-4A64-9C95-1F22D2C32E6D}" destId="{CA53FC26-C2F0-4485-9110-BCF61DD178E6}" srcOrd="0" destOrd="0" presId="urn:microsoft.com/office/officeart/2008/layout/HalfCircleOrganizationChart"/>
    <dgm:cxn modelId="{3F819B3A-4367-4AB2-86BD-67E44D448E81}" type="presParOf" srcId="{5DE78F7A-5F0C-4A64-9C95-1F22D2C32E6D}" destId="{BF4F3749-12EC-48BF-8515-697240E5F077}" srcOrd="1" destOrd="0" presId="urn:microsoft.com/office/officeart/2008/layout/HalfCircleOrganizationChart"/>
    <dgm:cxn modelId="{BAA3B22A-1B1D-4741-B6F9-5EBD0DE1551A}" type="presParOf" srcId="{5DE78F7A-5F0C-4A64-9C95-1F22D2C32E6D}" destId="{A530EC95-5F5E-40E8-A37C-1225853B68E1}" srcOrd="2" destOrd="0" presId="urn:microsoft.com/office/officeart/2008/layout/HalfCircleOrganizationChart"/>
    <dgm:cxn modelId="{6E063900-AF10-4DD9-A4CE-DF88C0257E79}" type="presParOf" srcId="{5DE78F7A-5F0C-4A64-9C95-1F22D2C32E6D}" destId="{58217202-CB41-45C4-9B71-8391B83E100B}" srcOrd="3" destOrd="0" presId="urn:microsoft.com/office/officeart/2008/layout/HalfCircleOrganizationChart"/>
    <dgm:cxn modelId="{DAFD2952-FEC1-4897-9AF7-D56DAB5DB58A}" type="presParOf" srcId="{5E78091B-7CF0-4CC0-8E85-F87512E287BC}" destId="{30708579-D970-4F8B-910D-852FE79D9312}" srcOrd="1" destOrd="0" presId="urn:microsoft.com/office/officeart/2008/layout/HalfCircleOrganizationChart"/>
    <dgm:cxn modelId="{09871158-E298-4D96-9786-850D91B90CB3}" type="presParOf" srcId="{5E78091B-7CF0-4CC0-8E85-F87512E287BC}" destId="{2A73B3C3-445D-44AE-A221-BCB6A1DCC5B5}" srcOrd="2" destOrd="0" presId="urn:microsoft.com/office/officeart/2008/layout/HalfCircleOrganizationChart"/>
    <dgm:cxn modelId="{C1D301EE-A8AE-441E-AB5A-AEE17EA19FC8}" type="presParOf" srcId="{541469E8-9A52-4BFD-AC76-62D4941BBABA}" destId="{E1224B54-67E2-4D54-8AC2-76A3826DD5C6}" srcOrd="2" destOrd="0" presId="urn:microsoft.com/office/officeart/2008/layout/HalfCircleOrganizationChart"/>
    <dgm:cxn modelId="{BA38C1D0-5D75-4CBA-9723-9C520C32F7A0}" type="presParOf" srcId="{541469E8-9A52-4BFD-AC76-62D4941BBABA}" destId="{A05606E4-E85B-4BFB-9EFC-37ABB7137E1F}" srcOrd="3" destOrd="0" presId="urn:microsoft.com/office/officeart/2008/layout/HalfCircleOrganizationChart"/>
    <dgm:cxn modelId="{DFDB1A17-6A6F-48C6-A480-66ABAF36E48B}" type="presParOf" srcId="{A05606E4-E85B-4BFB-9EFC-37ABB7137E1F}" destId="{1181E877-3B39-44E5-96DA-65533BDE2E59}" srcOrd="0" destOrd="0" presId="urn:microsoft.com/office/officeart/2008/layout/HalfCircleOrganizationChart"/>
    <dgm:cxn modelId="{91B54CD8-C02F-4AB4-9705-B29E0706B749}" type="presParOf" srcId="{1181E877-3B39-44E5-96DA-65533BDE2E59}" destId="{9B1AE460-3DFE-40C0-BD71-76835E873474}" srcOrd="0" destOrd="0" presId="urn:microsoft.com/office/officeart/2008/layout/HalfCircleOrganizationChart"/>
    <dgm:cxn modelId="{C9CB5B26-93B9-4AF4-BB46-D91B41F03445}" type="presParOf" srcId="{1181E877-3B39-44E5-96DA-65533BDE2E59}" destId="{4023B786-58F9-41AD-81E8-09FDA0532A85}" srcOrd="1" destOrd="0" presId="urn:microsoft.com/office/officeart/2008/layout/HalfCircleOrganizationChart"/>
    <dgm:cxn modelId="{2A0313C3-5D77-4F02-BF3B-5E48FA76148D}" type="presParOf" srcId="{1181E877-3B39-44E5-96DA-65533BDE2E59}" destId="{241DC00E-B2CA-4CE2-91D4-700FB9A5A615}" srcOrd="2" destOrd="0" presId="urn:microsoft.com/office/officeart/2008/layout/HalfCircleOrganizationChart"/>
    <dgm:cxn modelId="{FBC54FAF-7FD9-48BD-9022-6513C562F9D7}" type="presParOf" srcId="{1181E877-3B39-44E5-96DA-65533BDE2E59}" destId="{34F17620-2060-4EBD-B50F-4CAB2EAEF2E2}" srcOrd="3" destOrd="0" presId="urn:microsoft.com/office/officeart/2008/layout/HalfCircleOrganizationChart"/>
    <dgm:cxn modelId="{31F42FF8-BCA9-4838-BFB8-A0585303A7C8}" type="presParOf" srcId="{A05606E4-E85B-4BFB-9EFC-37ABB7137E1F}" destId="{ECE45CF1-4AD1-4D27-BE7F-C830F449769C}" srcOrd="1" destOrd="0" presId="urn:microsoft.com/office/officeart/2008/layout/HalfCircleOrganizationChart"/>
    <dgm:cxn modelId="{515877CF-6338-42B9-ABB1-FFAA57AC6A31}" type="presParOf" srcId="{A05606E4-E85B-4BFB-9EFC-37ABB7137E1F}" destId="{0F9DD66D-DE5D-4CD2-BBB8-1C7115185BDB}" srcOrd="2" destOrd="0" presId="urn:microsoft.com/office/officeart/2008/layout/HalfCircleOrganizationChart"/>
    <dgm:cxn modelId="{1BC1A16C-DCC8-4A3F-8CEC-20A97457EC9A}" type="presParOf" srcId="{8CB11DCA-AD25-4CFB-9291-6CC790CC8FF0}" destId="{92D239D8-4A2E-4C13-AEE2-F9C1AE3F036A}" srcOrd="2" destOrd="0" presId="urn:microsoft.com/office/officeart/2008/layout/HalfCircleOrganizationChart"/>
    <dgm:cxn modelId="{57F302C9-212C-4651-9DC0-430F1924E35E}" type="presParOf" srcId="{BE1A7DE1-55A3-47AC-BE2F-02B2B083BA0D}" destId="{8D56E46F-7106-4ADD-92AC-2FF3382B7652}" srcOrd="2" destOrd="0" presId="urn:microsoft.com/office/officeart/2008/layout/HalfCircleOrganizationChart"/>
    <dgm:cxn modelId="{E8730879-B115-43A7-B48A-495ED5B9D95E}" type="presParOf" srcId="{BE1A7DE1-55A3-47AC-BE2F-02B2B083BA0D}" destId="{6D65994A-218E-47CA-BC93-64EE9AEE5E36}" srcOrd="3" destOrd="0" presId="urn:microsoft.com/office/officeart/2008/layout/HalfCircleOrganizationChart"/>
    <dgm:cxn modelId="{F55C7941-96D7-4F55-99E4-732149437FC0}" type="presParOf" srcId="{6D65994A-218E-47CA-BC93-64EE9AEE5E36}" destId="{A41739B7-6C7F-4528-88E0-23FC79855B0B}" srcOrd="0" destOrd="0" presId="urn:microsoft.com/office/officeart/2008/layout/HalfCircleOrganizationChart"/>
    <dgm:cxn modelId="{5A7D4ACD-14F9-4B16-8648-244579E6F59C}" type="presParOf" srcId="{A41739B7-6C7F-4528-88E0-23FC79855B0B}" destId="{EE4A1637-40A4-4A42-99AB-9BAAF72FCC4B}" srcOrd="0" destOrd="0" presId="urn:microsoft.com/office/officeart/2008/layout/HalfCircleOrganizationChart"/>
    <dgm:cxn modelId="{F264B645-0736-4D5F-ADD8-2A97223CCDF5}" type="presParOf" srcId="{A41739B7-6C7F-4528-88E0-23FC79855B0B}" destId="{87515924-32EF-4960-AF79-E5CF56C814ED}" srcOrd="1" destOrd="0" presId="urn:microsoft.com/office/officeart/2008/layout/HalfCircleOrganizationChart"/>
    <dgm:cxn modelId="{0D7AD514-CDB2-4533-AE4F-0FC1EB65C43C}" type="presParOf" srcId="{A41739B7-6C7F-4528-88E0-23FC79855B0B}" destId="{D8E8DC05-EF2D-4F5D-AE59-2659B9657BE3}" srcOrd="2" destOrd="0" presId="urn:microsoft.com/office/officeart/2008/layout/HalfCircleOrganizationChart"/>
    <dgm:cxn modelId="{023E178F-9E8B-4968-AD79-4C1FA2B77C65}" type="presParOf" srcId="{A41739B7-6C7F-4528-88E0-23FC79855B0B}" destId="{CBC725E0-DE83-49F5-B9EA-06B2E8D41CD7}" srcOrd="3" destOrd="0" presId="urn:microsoft.com/office/officeart/2008/layout/HalfCircleOrganizationChart"/>
    <dgm:cxn modelId="{F28112F3-45A6-48FA-A7E5-44C9C3BB8B2D}" type="presParOf" srcId="{6D65994A-218E-47CA-BC93-64EE9AEE5E36}" destId="{F918C770-2932-4EE0-818D-1A0B659B33E1}" srcOrd="1" destOrd="0" presId="urn:microsoft.com/office/officeart/2008/layout/HalfCircleOrganizationChart"/>
    <dgm:cxn modelId="{3C716EA5-5B82-4ECF-ABA9-2097DBE6639F}" type="presParOf" srcId="{F918C770-2932-4EE0-818D-1A0B659B33E1}" destId="{D17626F7-405E-4D41-A2EA-6441185B3E70}" srcOrd="0" destOrd="0" presId="urn:microsoft.com/office/officeart/2008/layout/HalfCircleOrganizationChart"/>
    <dgm:cxn modelId="{5BDCEA01-0DBC-481F-B6F9-635CBA6F1BE0}" type="presParOf" srcId="{F918C770-2932-4EE0-818D-1A0B659B33E1}" destId="{1D1722C6-CB48-4F50-99C1-CFEB5AB09921}" srcOrd="1" destOrd="0" presId="urn:microsoft.com/office/officeart/2008/layout/HalfCircleOrganizationChart"/>
    <dgm:cxn modelId="{5FA80275-DDD7-4CF2-BAE8-F869E7BABB06}" type="presParOf" srcId="{1D1722C6-CB48-4F50-99C1-CFEB5AB09921}" destId="{0D86851E-0D79-4D49-92F0-CAE24B1D4C48}" srcOrd="0" destOrd="0" presId="urn:microsoft.com/office/officeart/2008/layout/HalfCircleOrganizationChart"/>
    <dgm:cxn modelId="{7C88ED54-F35B-4407-9ED5-C296C2301B1D}" type="presParOf" srcId="{0D86851E-0D79-4D49-92F0-CAE24B1D4C48}" destId="{1AABAC82-BF6E-45B6-9851-947F79D6CB9C}" srcOrd="0" destOrd="0" presId="urn:microsoft.com/office/officeart/2008/layout/HalfCircleOrganizationChart"/>
    <dgm:cxn modelId="{72F860BD-A934-4CE9-803F-F788FA79A7BB}" type="presParOf" srcId="{0D86851E-0D79-4D49-92F0-CAE24B1D4C48}" destId="{5DFF7DA0-0792-4225-89F7-9046C9E547B4}" srcOrd="1" destOrd="0" presId="urn:microsoft.com/office/officeart/2008/layout/HalfCircleOrganizationChart"/>
    <dgm:cxn modelId="{0F6271E9-5852-4B05-A73F-5E4B0AC2DD8E}" type="presParOf" srcId="{0D86851E-0D79-4D49-92F0-CAE24B1D4C48}" destId="{E110ABA7-45F7-4838-89EB-31647DCA1B7F}" srcOrd="2" destOrd="0" presId="urn:microsoft.com/office/officeart/2008/layout/HalfCircleOrganizationChart"/>
    <dgm:cxn modelId="{E9E47B79-0243-4016-B9D0-B7CACBDD9D24}" type="presParOf" srcId="{0D86851E-0D79-4D49-92F0-CAE24B1D4C48}" destId="{F2E9A946-00FD-45BB-A6EC-444209E6ECC9}" srcOrd="3" destOrd="0" presId="urn:microsoft.com/office/officeart/2008/layout/HalfCircleOrganizationChart"/>
    <dgm:cxn modelId="{D513A94A-BFE8-4D8F-BA8A-DC6B3445084C}" type="presParOf" srcId="{1D1722C6-CB48-4F50-99C1-CFEB5AB09921}" destId="{CCF31F74-5061-4FE0-92E2-A2A0C25FCDAA}" srcOrd="1" destOrd="0" presId="urn:microsoft.com/office/officeart/2008/layout/HalfCircleOrganizationChart"/>
    <dgm:cxn modelId="{8A3C0645-4626-4A32-9D0E-B49CECB08830}" type="presParOf" srcId="{1D1722C6-CB48-4F50-99C1-CFEB5AB09921}" destId="{459BDAEC-C39F-4911-9D3C-2E86C658EC21}" srcOrd="2" destOrd="0" presId="urn:microsoft.com/office/officeart/2008/layout/HalfCircleOrganizationChart"/>
    <dgm:cxn modelId="{058888C1-987D-43C0-94C9-EFB3B2258500}" type="presParOf" srcId="{F918C770-2932-4EE0-818D-1A0B659B33E1}" destId="{FA6A3A50-FFD6-4896-8665-B12380A1D1D4}" srcOrd="2" destOrd="0" presId="urn:microsoft.com/office/officeart/2008/layout/HalfCircleOrganizationChart"/>
    <dgm:cxn modelId="{D603013C-2C0D-44A9-9BDD-E7B132347D27}" type="presParOf" srcId="{F918C770-2932-4EE0-818D-1A0B659B33E1}" destId="{D3E00642-FA14-4815-8E30-A230E8A1C97A}" srcOrd="3" destOrd="0" presId="urn:microsoft.com/office/officeart/2008/layout/HalfCircleOrganizationChart"/>
    <dgm:cxn modelId="{FE4A4ADE-3BAA-4951-9FE7-0668E47D0613}" type="presParOf" srcId="{D3E00642-FA14-4815-8E30-A230E8A1C97A}" destId="{8DCA4A32-73B4-4502-A54D-6CFB140784CD}" srcOrd="0" destOrd="0" presId="urn:microsoft.com/office/officeart/2008/layout/HalfCircleOrganizationChart"/>
    <dgm:cxn modelId="{27C71F2C-965F-41B1-839B-CF8FECEF49D9}" type="presParOf" srcId="{8DCA4A32-73B4-4502-A54D-6CFB140784CD}" destId="{1D8E0AEE-B02E-45C9-9F7D-FD34E5419223}" srcOrd="0" destOrd="0" presId="urn:microsoft.com/office/officeart/2008/layout/HalfCircleOrganizationChart"/>
    <dgm:cxn modelId="{80C13349-17BD-4850-830A-0A753D2F3F21}" type="presParOf" srcId="{8DCA4A32-73B4-4502-A54D-6CFB140784CD}" destId="{037CB859-B936-4B35-BAFC-9AC8A85C7F3C}" srcOrd="1" destOrd="0" presId="urn:microsoft.com/office/officeart/2008/layout/HalfCircleOrganizationChart"/>
    <dgm:cxn modelId="{8A487AE7-2A93-4159-800F-BFB51FB508AE}" type="presParOf" srcId="{8DCA4A32-73B4-4502-A54D-6CFB140784CD}" destId="{1BF12890-A8AD-43A7-B28D-C295E7B48C09}" srcOrd="2" destOrd="0" presId="urn:microsoft.com/office/officeart/2008/layout/HalfCircleOrganizationChart"/>
    <dgm:cxn modelId="{1A705591-E8A1-4EB5-84D4-C71A7DAF4317}" type="presParOf" srcId="{8DCA4A32-73B4-4502-A54D-6CFB140784CD}" destId="{F9DCDC55-09C1-45B5-9498-E968EB1BF9BF}" srcOrd="3" destOrd="0" presId="urn:microsoft.com/office/officeart/2008/layout/HalfCircleOrganizationChart"/>
    <dgm:cxn modelId="{91F119C5-B0DD-415C-83D3-57BE8FE7F364}" type="presParOf" srcId="{D3E00642-FA14-4815-8E30-A230E8A1C97A}" destId="{7448E36D-A6DD-4EC7-8742-96A061E540B6}" srcOrd="1" destOrd="0" presId="urn:microsoft.com/office/officeart/2008/layout/HalfCircleOrganizationChart"/>
    <dgm:cxn modelId="{FE2C1A20-382B-45C6-9AC1-77237A858230}" type="presParOf" srcId="{D3E00642-FA14-4815-8E30-A230E8A1C97A}" destId="{ECAD7F8B-25C0-429B-B53B-6AF8C6ED45C8}" srcOrd="2" destOrd="0" presId="urn:microsoft.com/office/officeart/2008/layout/HalfCircleOrganizationChart"/>
    <dgm:cxn modelId="{E3138C81-C73E-400C-A0A6-56F87E4715F2}" type="presParOf" srcId="{F918C770-2932-4EE0-818D-1A0B659B33E1}" destId="{98DA29D1-4D90-4542-B18B-B44866A8B34D}" srcOrd="4" destOrd="0" presId="urn:microsoft.com/office/officeart/2008/layout/HalfCircleOrganizationChart"/>
    <dgm:cxn modelId="{0D565321-B1DE-48B4-A4E2-07F9962655CB}" type="presParOf" srcId="{F918C770-2932-4EE0-818D-1A0B659B33E1}" destId="{81D15165-0368-45C2-AFC1-6AA0A0B23290}" srcOrd="5" destOrd="0" presId="urn:microsoft.com/office/officeart/2008/layout/HalfCircleOrganizationChart"/>
    <dgm:cxn modelId="{3400705C-D146-4BE8-824E-B9AF7E3AB0B6}" type="presParOf" srcId="{81D15165-0368-45C2-AFC1-6AA0A0B23290}" destId="{7D395642-90E7-46A7-8940-F4F367843E98}" srcOrd="0" destOrd="0" presId="urn:microsoft.com/office/officeart/2008/layout/HalfCircleOrganizationChart"/>
    <dgm:cxn modelId="{4FE40712-6AFC-4D3B-B7F1-711A587CE080}" type="presParOf" srcId="{7D395642-90E7-46A7-8940-F4F367843E98}" destId="{EC9C3E39-7A63-42E5-B517-74F830E61C88}" srcOrd="0" destOrd="0" presId="urn:microsoft.com/office/officeart/2008/layout/HalfCircleOrganizationChart"/>
    <dgm:cxn modelId="{AAA18054-920F-4110-9C66-EB5697F5F8FB}" type="presParOf" srcId="{7D395642-90E7-46A7-8940-F4F367843E98}" destId="{47029535-DE74-4BF5-8EB2-4ABCDF4F3627}" srcOrd="1" destOrd="0" presId="urn:microsoft.com/office/officeart/2008/layout/HalfCircleOrganizationChart"/>
    <dgm:cxn modelId="{4D6CD1DD-7146-4E4B-B8FD-361BDD477DD3}" type="presParOf" srcId="{7D395642-90E7-46A7-8940-F4F367843E98}" destId="{11DACBC7-B063-4720-BD5A-6C1DB8B72156}" srcOrd="2" destOrd="0" presId="urn:microsoft.com/office/officeart/2008/layout/HalfCircleOrganizationChart"/>
    <dgm:cxn modelId="{706C030B-6CF6-426E-89F9-AA26C4BCD5E0}" type="presParOf" srcId="{7D395642-90E7-46A7-8940-F4F367843E98}" destId="{EAB2F28D-870A-4DA9-AEF3-632A25B989F6}" srcOrd="3" destOrd="0" presId="urn:microsoft.com/office/officeart/2008/layout/HalfCircleOrganizationChart"/>
    <dgm:cxn modelId="{9911EF75-5B24-4A6A-9639-3471D7DAB078}" type="presParOf" srcId="{81D15165-0368-45C2-AFC1-6AA0A0B23290}" destId="{842458B1-596E-4FA4-8792-40A3DAF47066}" srcOrd="1" destOrd="0" presId="urn:microsoft.com/office/officeart/2008/layout/HalfCircleOrganizationChart"/>
    <dgm:cxn modelId="{3313442D-7206-4AED-B0A9-8682B9332D0E}" type="presParOf" srcId="{81D15165-0368-45C2-AFC1-6AA0A0B23290}" destId="{F267644D-6187-4306-BBE5-A98ACD97A0E5}" srcOrd="2" destOrd="0" presId="urn:microsoft.com/office/officeart/2008/layout/HalfCircleOrganizationChart"/>
    <dgm:cxn modelId="{082A28BC-4EA4-48DA-BA77-A4ED1EB3568D}" type="presParOf" srcId="{F918C770-2932-4EE0-818D-1A0B659B33E1}" destId="{CE270DB9-7794-4379-B409-F99331928FCE}" srcOrd="6" destOrd="0" presId="urn:microsoft.com/office/officeart/2008/layout/HalfCircleOrganizationChart"/>
    <dgm:cxn modelId="{27661137-D9B4-4B26-B7C8-3DC23BF45A6A}" type="presParOf" srcId="{F918C770-2932-4EE0-818D-1A0B659B33E1}" destId="{0E47425F-EBC9-42DD-AD71-BD6EF99FBE63}" srcOrd="7" destOrd="0" presId="urn:microsoft.com/office/officeart/2008/layout/HalfCircleOrganizationChart"/>
    <dgm:cxn modelId="{E917F7BB-29F7-47E7-94C3-7E6B1FD44F24}" type="presParOf" srcId="{0E47425F-EBC9-42DD-AD71-BD6EF99FBE63}" destId="{CF4070DB-44C0-45B9-9F61-C286D86B7142}" srcOrd="0" destOrd="0" presId="urn:microsoft.com/office/officeart/2008/layout/HalfCircleOrganizationChart"/>
    <dgm:cxn modelId="{3365940E-90D4-4696-A843-D7D0A09E08E1}" type="presParOf" srcId="{CF4070DB-44C0-45B9-9F61-C286D86B7142}" destId="{92F746F2-057D-4AB1-A56C-F34687F80855}" srcOrd="0" destOrd="0" presId="urn:microsoft.com/office/officeart/2008/layout/HalfCircleOrganizationChart"/>
    <dgm:cxn modelId="{3C9A1D6D-E4AB-4130-85E9-F9B6F72EF437}" type="presParOf" srcId="{CF4070DB-44C0-45B9-9F61-C286D86B7142}" destId="{D1E46E26-B9AC-4BF4-B5BB-C5AC3330F0EF}" srcOrd="1" destOrd="0" presId="urn:microsoft.com/office/officeart/2008/layout/HalfCircleOrganizationChart"/>
    <dgm:cxn modelId="{B2F5DF97-D4B2-4E3A-A709-03DC924D147A}" type="presParOf" srcId="{CF4070DB-44C0-45B9-9F61-C286D86B7142}" destId="{FA1A33CA-A73B-4C6A-B57F-422A5EC50045}" srcOrd="2" destOrd="0" presId="urn:microsoft.com/office/officeart/2008/layout/HalfCircleOrganizationChart"/>
    <dgm:cxn modelId="{B8E6B512-8834-4B96-B6EA-242E8C437214}" type="presParOf" srcId="{CF4070DB-44C0-45B9-9F61-C286D86B7142}" destId="{740200BF-69EF-46E5-88D1-87B1FF2E21B0}" srcOrd="3" destOrd="0" presId="urn:microsoft.com/office/officeart/2008/layout/HalfCircleOrganizationChart"/>
    <dgm:cxn modelId="{436FF512-464A-47E8-84E7-3151AC8951B1}" type="presParOf" srcId="{0E47425F-EBC9-42DD-AD71-BD6EF99FBE63}" destId="{CC2D891D-0836-46AF-BF46-8F6BFDC6C388}" srcOrd="1" destOrd="0" presId="urn:microsoft.com/office/officeart/2008/layout/HalfCircleOrganizationChart"/>
    <dgm:cxn modelId="{C578501B-41B4-4F10-8250-5FF68C314D57}" type="presParOf" srcId="{0E47425F-EBC9-42DD-AD71-BD6EF99FBE63}" destId="{5ED89C2F-E7FF-4036-9E77-7472716B9C00}" srcOrd="2" destOrd="0" presId="urn:microsoft.com/office/officeart/2008/layout/HalfCircleOrganizationChart"/>
    <dgm:cxn modelId="{9F536B51-1C82-46E5-A483-17E50C785A1E}" type="presParOf" srcId="{F918C770-2932-4EE0-818D-1A0B659B33E1}" destId="{9EF7B5FF-1593-4C82-9E08-EC01843AF0F0}" srcOrd="8" destOrd="0" presId="urn:microsoft.com/office/officeart/2008/layout/HalfCircleOrganizationChart"/>
    <dgm:cxn modelId="{0D60FCF0-A8C0-4A84-92CE-122A4FCA433C}" type="presParOf" srcId="{F918C770-2932-4EE0-818D-1A0B659B33E1}" destId="{57CD52FA-D3D6-494F-A042-8165C06E1066}" srcOrd="9" destOrd="0" presId="urn:microsoft.com/office/officeart/2008/layout/HalfCircleOrganizationChart"/>
    <dgm:cxn modelId="{ACF7EBB5-EE54-4D20-A89F-764AB09D1328}" type="presParOf" srcId="{57CD52FA-D3D6-494F-A042-8165C06E1066}" destId="{DCF4AB03-9682-4D89-993A-D046F8622E24}" srcOrd="0" destOrd="0" presId="urn:microsoft.com/office/officeart/2008/layout/HalfCircleOrganizationChart"/>
    <dgm:cxn modelId="{0BAA564C-4FD1-434E-AC3E-A05D8FC091BD}" type="presParOf" srcId="{DCF4AB03-9682-4D89-993A-D046F8622E24}" destId="{0A8DAE66-0090-4639-B95A-36F8D694E547}" srcOrd="0" destOrd="0" presId="urn:microsoft.com/office/officeart/2008/layout/HalfCircleOrganizationChart"/>
    <dgm:cxn modelId="{E6635C50-53F5-4946-9CCC-795295A43ECB}" type="presParOf" srcId="{DCF4AB03-9682-4D89-993A-D046F8622E24}" destId="{CFF37966-0E0B-42A9-89A1-7FEB65037B32}" srcOrd="1" destOrd="0" presId="urn:microsoft.com/office/officeart/2008/layout/HalfCircleOrganizationChart"/>
    <dgm:cxn modelId="{A0412B00-A9B1-45F2-9354-B424101D8206}" type="presParOf" srcId="{DCF4AB03-9682-4D89-993A-D046F8622E24}" destId="{1C13C6CB-A5D2-4BE0-8367-EAC5467CC960}" srcOrd="2" destOrd="0" presId="urn:microsoft.com/office/officeart/2008/layout/HalfCircleOrganizationChart"/>
    <dgm:cxn modelId="{246853BC-D519-4A11-992D-6DE01BC4EA1E}" type="presParOf" srcId="{DCF4AB03-9682-4D89-993A-D046F8622E24}" destId="{C243A6AF-612F-4B46-860E-8DD89EF0907C}" srcOrd="3" destOrd="0" presId="urn:microsoft.com/office/officeart/2008/layout/HalfCircleOrganizationChart"/>
    <dgm:cxn modelId="{C7167C4D-D308-4979-AA89-61F897774515}" type="presParOf" srcId="{57CD52FA-D3D6-494F-A042-8165C06E1066}" destId="{1264D926-7870-41A8-BB54-97EFD1CE62AB}" srcOrd="1" destOrd="0" presId="urn:microsoft.com/office/officeart/2008/layout/HalfCircleOrganizationChart"/>
    <dgm:cxn modelId="{3DBCC627-6CA3-4B8F-B991-90CBA784396C}" type="presParOf" srcId="{57CD52FA-D3D6-494F-A042-8165C06E1066}" destId="{F253AB04-B66B-48D9-B585-69CBA4AC4F28}" srcOrd="2" destOrd="0" presId="urn:microsoft.com/office/officeart/2008/layout/HalfCircleOrganizationChart"/>
    <dgm:cxn modelId="{38071085-D7BC-463C-908D-D9AC0EF8D396}" type="presParOf" srcId="{6D65994A-218E-47CA-BC93-64EE9AEE5E36}" destId="{B073E69B-53B6-4813-8406-7F7F64D78BA2}" srcOrd="2" destOrd="0" presId="urn:microsoft.com/office/officeart/2008/layout/HalfCircleOrganizationChart"/>
    <dgm:cxn modelId="{CA2E2D25-14BE-4B79-80F3-36B957F946E0}"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3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D00230-FAFA-469B-A434-FA08EECD5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1</TotalTime>
  <Pages>1</Pages>
  <Words>7370</Words>
  <Characters>42012</Characters>
  <Application>Microsoft Office Word</Application>
  <DocSecurity>0</DocSecurity>
  <Lines>350</Lines>
  <Paragraphs>9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9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34</cp:revision>
  <dcterms:created xsi:type="dcterms:W3CDTF">2022-11-28T15:51:00Z</dcterms:created>
  <dcterms:modified xsi:type="dcterms:W3CDTF">2023-04-25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